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52BC6" w:rsidRDefault="00E52BC6" w:rsidP="00E52BC6">
      <w:pPr>
        <w:rPr>
          <w:b/>
        </w:rPr>
      </w:pPr>
      <w:r>
        <w:rPr>
          <w:b/>
        </w:rPr>
        <w:t>AP Statistics:</w:t>
      </w:r>
    </w:p>
    <w:p w:rsidR="00E52BC6" w:rsidRPr="001C2BA2" w:rsidRDefault="00E52BC6" w:rsidP="00E52BC6">
      <w:pPr>
        <w:rPr>
          <w:b/>
        </w:rPr>
      </w:pPr>
      <w:r w:rsidRPr="001C2BA2">
        <w:rPr>
          <w:b/>
        </w:rPr>
        <w:t>Chapter 12 Introduction</w:t>
      </w:r>
    </w:p>
    <w:p w:rsidR="00E52BC6" w:rsidRPr="001C2BA2" w:rsidRDefault="00E52BC6" w:rsidP="00E52BC6"/>
    <w:p w:rsidR="00E52BC6" w:rsidRPr="001C2BA2" w:rsidRDefault="00E52BC6" w:rsidP="00E52BC6">
      <w:r w:rsidRPr="001C2BA2">
        <w:t xml:space="preserve">Many people believe that students learn better if they sit closer to the front of the classroom. Does sitting closer </w:t>
      </w:r>
      <w:r w:rsidRPr="001C2BA2">
        <w:rPr>
          <w:i/>
        </w:rPr>
        <w:t>cause</w:t>
      </w:r>
      <w:r w:rsidRPr="001C2BA2">
        <w:t xml:space="preserve"> higher achievement, or do better students simply choose to sit in the front? To investigate, an AP Statistics teacher randomly assigned students to seat locations in his classroom for a particular chapter and recorded the test score for each student at the end of the chapter. The explanatory variable in this experiment is which row the student was assigned (Row 1 is closest to the front and Row 7 is the farthest away).  Do these data provide </w:t>
      </w:r>
      <w:r w:rsidRPr="001C2BA2">
        <w:rPr>
          <w:i/>
        </w:rPr>
        <w:t>convincing</w:t>
      </w:r>
      <w:r w:rsidRPr="001C2BA2">
        <w:t xml:space="preserve"> evidence that sitting closer causes students to get higher grades?  </w:t>
      </w:r>
    </w:p>
    <w:p w:rsidR="00E52BC6" w:rsidRPr="001C2BA2" w:rsidRDefault="00E52BC6" w:rsidP="00E52BC6">
      <w:r w:rsidRPr="001C2BA2">
        <w:rPr>
          <w:noProof/>
        </w:rPr>
        <mc:AlternateContent>
          <mc:Choice Requires="wps">
            <w:drawing>
              <wp:anchor distT="0" distB="0" distL="114300" distR="114300" simplePos="0" relativeHeight="251661312" behindDoc="0" locked="0" layoutInCell="1" allowOverlap="1">
                <wp:simplePos x="0" y="0"/>
                <wp:positionH relativeFrom="column">
                  <wp:posOffset>4114800</wp:posOffset>
                </wp:positionH>
                <wp:positionV relativeFrom="paragraph">
                  <wp:posOffset>119380</wp:posOffset>
                </wp:positionV>
                <wp:extent cx="1819275" cy="1352550"/>
                <wp:effectExtent l="0" t="0" r="28575" b="19050"/>
                <wp:wrapNone/>
                <wp:docPr id="307" name="Text Box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9275" cy="1352550"/>
                        </a:xfrm>
                        <a:prstGeom prst="rect">
                          <a:avLst/>
                        </a:prstGeom>
                        <a:solidFill>
                          <a:srgbClr val="FFFFFF"/>
                        </a:solidFill>
                        <a:ln w="9525">
                          <a:solidFill>
                            <a:srgbClr val="000000"/>
                          </a:solidFill>
                          <a:miter lim="800000"/>
                          <a:headEnd/>
                          <a:tailEnd/>
                        </a:ln>
                      </wps:spPr>
                      <wps:txbx>
                        <w:txbxContent>
                          <w:p w:rsidR="00E52BC6" w:rsidRPr="002F08E6" w:rsidRDefault="00E52BC6" w:rsidP="00E52BC6">
                            <w:r w:rsidRPr="002F08E6">
                              <w:t>Row 1: 76, 77, 94, 99</w:t>
                            </w:r>
                          </w:p>
                          <w:p w:rsidR="00E52BC6" w:rsidRPr="002F08E6" w:rsidRDefault="00E52BC6" w:rsidP="00E52BC6">
                            <w:r w:rsidRPr="002F08E6">
                              <w:t>Row 2: 83, 85, 74, 79</w:t>
                            </w:r>
                          </w:p>
                          <w:p w:rsidR="00E52BC6" w:rsidRPr="002F08E6" w:rsidRDefault="00E52BC6" w:rsidP="00E52BC6">
                            <w:r w:rsidRPr="002F08E6">
                              <w:t>Row 3: 90, 88, 68, 78</w:t>
                            </w:r>
                          </w:p>
                          <w:p w:rsidR="00E52BC6" w:rsidRPr="002F08E6" w:rsidRDefault="00E52BC6" w:rsidP="00E52BC6">
                            <w:r w:rsidRPr="002F08E6">
                              <w:t>Row 4: 94, 72, 101, 70, 79</w:t>
                            </w:r>
                          </w:p>
                          <w:p w:rsidR="00E52BC6" w:rsidRPr="002F08E6" w:rsidRDefault="00E52BC6" w:rsidP="00E52BC6">
                            <w:r w:rsidRPr="002F08E6">
                              <w:t>Row 5: 76, 65, 90, 67, 96</w:t>
                            </w:r>
                          </w:p>
                          <w:p w:rsidR="00E52BC6" w:rsidRPr="002F08E6" w:rsidRDefault="00E52BC6" w:rsidP="00E52BC6">
                            <w:r w:rsidRPr="002F08E6">
                              <w:t>Row 6: 88, 79, 90, 83</w:t>
                            </w:r>
                          </w:p>
                          <w:p w:rsidR="00E52BC6" w:rsidRPr="002F08E6" w:rsidRDefault="00E52BC6" w:rsidP="00E52BC6">
                            <w:r>
                              <w:t>R</w:t>
                            </w:r>
                            <w:r w:rsidRPr="002F08E6">
                              <w:t>ow 7: 79, 76, 77, 63</w:t>
                            </w:r>
                          </w:p>
                          <w:p w:rsidR="00E52BC6" w:rsidRDefault="00E52BC6" w:rsidP="00E52BC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07" o:spid="_x0000_s1026" type="#_x0000_t202" style="position:absolute;margin-left:324pt;margin-top:9.4pt;width:143.25pt;height:10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">
                <v:textbox>
                  <w:txbxContent>
                    <w:p w:rsidR="00E52BC6" w:rsidRPr="002F08E6" w:rsidRDefault="00E52BC6" w:rsidP="00E52BC6">
                      <w:r w:rsidRPr="002F08E6">
                        <w:t>Row 1: 76, 77, 94, 99</w:t>
                      </w:r>
                    </w:p>
                    <w:p w:rsidR="00E52BC6" w:rsidRPr="002F08E6" w:rsidRDefault="00E52BC6" w:rsidP="00E52BC6">
                      <w:r w:rsidRPr="002F08E6">
                        <w:t>Row 2: 83, 85, 74, 79</w:t>
                      </w:r>
                    </w:p>
                    <w:p w:rsidR="00E52BC6" w:rsidRPr="002F08E6" w:rsidRDefault="00E52BC6" w:rsidP="00E52BC6">
                      <w:r w:rsidRPr="002F08E6">
                        <w:t>Row 3: 90, 88, 68, 78</w:t>
                      </w:r>
                    </w:p>
                    <w:p w:rsidR="00E52BC6" w:rsidRPr="002F08E6" w:rsidRDefault="00E52BC6" w:rsidP="00E52BC6">
                      <w:r w:rsidRPr="002F08E6">
                        <w:t>Row 4: 94, 72, 101, 70, 79</w:t>
                      </w:r>
                    </w:p>
                    <w:p w:rsidR="00E52BC6" w:rsidRPr="002F08E6" w:rsidRDefault="00E52BC6" w:rsidP="00E52BC6">
                      <w:r w:rsidRPr="002F08E6">
                        <w:t>Row 5: 76, 65, 90, 67, 96</w:t>
                      </w:r>
                    </w:p>
                    <w:p w:rsidR="00E52BC6" w:rsidRPr="002F08E6" w:rsidRDefault="00E52BC6" w:rsidP="00E52BC6">
                      <w:r w:rsidRPr="002F08E6">
                        <w:t>Row 6: 88, 79, 90, 83</w:t>
                      </w:r>
                    </w:p>
                    <w:p w:rsidR="00E52BC6" w:rsidRPr="002F08E6" w:rsidRDefault="00E52BC6" w:rsidP="00E52BC6">
                      <w:r>
                        <w:t>R</w:t>
                      </w:r>
                      <w:r w:rsidRPr="002F08E6">
                        <w:t>ow 7: 79, 76, 77, 63</w:t>
                      </w:r>
                    </w:p>
                    <w:p w:rsidR="00E52BC6" w:rsidRDefault="00E52BC6" w:rsidP="00E52BC6"/>
                  </w:txbxContent>
                </v:textbox>
              </v:shape>
            </w:pict>
          </mc:Fallback>
        </mc:AlternateContent>
      </w:r>
    </w:p>
    <w:p w:rsidR="00E52BC6" w:rsidRPr="001C2BA2" w:rsidRDefault="00E52BC6" w:rsidP="00E52BC6">
      <w:r w:rsidRPr="001C2BA2">
        <w:rPr>
          <w:noProof/>
        </w:rPr>
        <mc:AlternateContent>
          <mc:Choice Requires="wps">
            <w:drawing>
              <wp:anchor distT="0" distB="0" distL="114300" distR="114300" simplePos="0" relativeHeight="251660288" behindDoc="1" locked="0" layoutInCell="1" allowOverlap="1">
                <wp:simplePos x="0" y="0"/>
                <wp:positionH relativeFrom="column">
                  <wp:posOffset>3467100</wp:posOffset>
                </wp:positionH>
                <wp:positionV relativeFrom="paragraph">
                  <wp:posOffset>1401445</wp:posOffset>
                </wp:positionV>
                <wp:extent cx="3210560" cy="748665"/>
                <wp:effectExtent l="0" t="0" r="28575" b="1397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0560" cy="748665"/>
                        </a:xfrm>
                        <a:prstGeom prst="rect">
                          <a:avLst/>
                        </a:prstGeom>
                        <a:solidFill>
                          <a:srgbClr val="FFFFFF"/>
                        </a:solidFill>
                        <a:ln w="9525">
                          <a:solidFill>
                            <a:srgbClr val="000000"/>
                          </a:solidFill>
                          <a:miter lim="800000"/>
                          <a:headEnd/>
                          <a:tailEnd/>
                        </a:ln>
                      </wps:spPr>
                      <wps:txbx>
                        <w:txbxContent>
                          <w:p w:rsidR="00E52BC6" w:rsidRDefault="00E52BC6" w:rsidP="00E52BC6">
                            <w:pPr>
                              <w:autoSpaceDE w:val="0"/>
                              <w:autoSpaceDN w:val="0"/>
                              <w:adjustRightInd w:val="0"/>
                              <w:rPr>
                                <w:rFonts w:ascii="Courier New" w:hAnsi="Courier New" w:cs="Courier New"/>
                                <w:sz w:val="18"/>
                                <w:szCs w:val="18"/>
                              </w:rPr>
                            </w:pPr>
                            <w:r>
                              <w:rPr>
                                <w:rFonts w:ascii="Courier New" w:hAnsi="Courier New" w:cs="Courier New"/>
                                <w:sz w:val="18"/>
                                <w:szCs w:val="18"/>
                              </w:rPr>
                              <w:t xml:space="preserve">Predictor     </w:t>
                            </w:r>
                            <w:proofErr w:type="spellStart"/>
                            <w:proofErr w:type="gramStart"/>
                            <w:r>
                              <w:rPr>
                                <w:rFonts w:ascii="Courier New" w:hAnsi="Courier New" w:cs="Courier New"/>
                                <w:sz w:val="18"/>
                                <w:szCs w:val="18"/>
                              </w:rPr>
                              <w:t>Coef</w:t>
                            </w:r>
                            <w:proofErr w:type="spellEnd"/>
                            <w:r>
                              <w:rPr>
                                <w:rFonts w:ascii="Courier New" w:hAnsi="Courier New" w:cs="Courier New"/>
                                <w:sz w:val="18"/>
                                <w:szCs w:val="18"/>
                              </w:rPr>
                              <w:t xml:space="preserve">  SE</w:t>
                            </w:r>
                            <w:proofErr w:type="gramEnd"/>
                            <w:r>
                              <w:rPr>
                                <w:rFonts w:ascii="Courier New" w:hAnsi="Courier New" w:cs="Courier New"/>
                                <w:sz w:val="18"/>
                                <w:szCs w:val="18"/>
                              </w:rPr>
                              <w:t xml:space="preserve">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T      P</w:t>
                            </w:r>
                          </w:p>
                          <w:p w:rsidR="00E52BC6" w:rsidRDefault="00E52BC6" w:rsidP="00E52BC6">
                            <w:pPr>
                              <w:autoSpaceDE w:val="0"/>
                              <w:autoSpaceDN w:val="0"/>
                              <w:adjustRightInd w:val="0"/>
                              <w:rPr>
                                <w:rFonts w:ascii="Courier New" w:hAnsi="Courier New" w:cs="Courier New"/>
                                <w:sz w:val="18"/>
                                <w:szCs w:val="18"/>
                              </w:rPr>
                            </w:pPr>
                            <w:r>
                              <w:rPr>
                                <w:rFonts w:ascii="Courier New" w:hAnsi="Courier New" w:cs="Courier New"/>
                                <w:sz w:val="18"/>
                                <w:szCs w:val="18"/>
                              </w:rPr>
                              <w:t xml:space="preserve">Constant    85.706    </w:t>
                            </w:r>
                            <w:proofErr w:type="gramStart"/>
                            <w:r>
                              <w:rPr>
                                <w:rFonts w:ascii="Courier New" w:hAnsi="Courier New" w:cs="Courier New"/>
                                <w:sz w:val="18"/>
                                <w:szCs w:val="18"/>
                              </w:rPr>
                              <w:t>4.239  20.22</w:t>
                            </w:r>
                            <w:proofErr w:type="gramEnd"/>
                            <w:r>
                              <w:rPr>
                                <w:rFonts w:ascii="Courier New" w:hAnsi="Courier New" w:cs="Courier New"/>
                                <w:sz w:val="18"/>
                                <w:szCs w:val="18"/>
                              </w:rPr>
                              <w:t xml:space="preserve">  0.000</w:t>
                            </w:r>
                          </w:p>
                          <w:p w:rsidR="00E52BC6" w:rsidRDefault="00E52BC6" w:rsidP="00E52BC6">
                            <w:pPr>
                              <w:autoSpaceDE w:val="0"/>
                              <w:autoSpaceDN w:val="0"/>
                              <w:adjustRightInd w:val="0"/>
                              <w:rPr>
                                <w:rFonts w:ascii="Courier New" w:hAnsi="Courier New" w:cs="Courier New"/>
                                <w:sz w:val="18"/>
                                <w:szCs w:val="18"/>
                              </w:rPr>
                            </w:pPr>
                            <w:r>
                              <w:rPr>
                                <w:rFonts w:ascii="Courier New" w:hAnsi="Courier New" w:cs="Courier New"/>
                                <w:sz w:val="18"/>
                                <w:szCs w:val="18"/>
                              </w:rPr>
                              <w:t xml:space="preserve">Row        -1.1171   </w:t>
                            </w:r>
                            <w:proofErr w:type="gramStart"/>
                            <w:r>
                              <w:rPr>
                                <w:rFonts w:ascii="Courier New" w:hAnsi="Courier New" w:cs="Courier New"/>
                                <w:sz w:val="18"/>
                                <w:szCs w:val="18"/>
                              </w:rPr>
                              <w:t>0.9472  -</w:t>
                            </w:r>
                            <w:proofErr w:type="gramEnd"/>
                            <w:r>
                              <w:rPr>
                                <w:rFonts w:ascii="Courier New" w:hAnsi="Courier New" w:cs="Courier New"/>
                                <w:sz w:val="18"/>
                                <w:szCs w:val="18"/>
                              </w:rPr>
                              <w:t>1.18  0.248</w:t>
                            </w:r>
                          </w:p>
                          <w:p w:rsidR="00E52BC6" w:rsidRDefault="00E52BC6" w:rsidP="00E52BC6">
                            <w:pPr>
                              <w:autoSpaceDE w:val="0"/>
                              <w:autoSpaceDN w:val="0"/>
                              <w:adjustRightInd w:val="0"/>
                              <w:rPr>
                                <w:rFonts w:ascii="Courier New" w:hAnsi="Courier New" w:cs="Courier New"/>
                                <w:sz w:val="18"/>
                                <w:szCs w:val="18"/>
                              </w:rPr>
                            </w:pPr>
                          </w:p>
                          <w:p w:rsidR="00E52BC6" w:rsidRPr="003705F8" w:rsidRDefault="00E52BC6" w:rsidP="00E52BC6">
                            <w:pPr>
                              <w:autoSpaceDE w:val="0"/>
                              <w:autoSpaceDN w:val="0"/>
                              <w:adjustRightInd w:val="0"/>
                              <w:rPr>
                                <w:rFonts w:ascii="Courier New" w:hAnsi="Courier New" w:cs="Courier New"/>
                                <w:sz w:val="18"/>
                                <w:szCs w:val="18"/>
                              </w:rPr>
                            </w:pPr>
                            <w:r>
                              <w:rPr>
                                <w:rFonts w:ascii="Courier New" w:hAnsi="Courier New" w:cs="Courier New"/>
                                <w:sz w:val="18"/>
                                <w:szCs w:val="18"/>
                              </w:rPr>
                              <w:t>S = 10.0673   R-</w:t>
                            </w:r>
                            <w:proofErr w:type="spellStart"/>
                            <w:r>
                              <w:rPr>
                                <w:rFonts w:ascii="Courier New" w:hAnsi="Courier New" w:cs="Courier New"/>
                                <w:sz w:val="18"/>
                                <w:szCs w:val="18"/>
                              </w:rPr>
                              <w:t>Sq</w:t>
                            </w:r>
                            <w:proofErr w:type="spellEnd"/>
                            <w:r>
                              <w:rPr>
                                <w:rFonts w:ascii="Courier New" w:hAnsi="Courier New" w:cs="Courier New"/>
                                <w:sz w:val="18"/>
                                <w:szCs w:val="18"/>
                              </w:rPr>
                              <w:t xml:space="preserve"> = 4.7%   R-</w:t>
                            </w:r>
                            <w:proofErr w:type="spellStart"/>
                            <w:proofErr w:type="gramStart"/>
                            <w:r>
                              <w:rPr>
                                <w:rFonts w:ascii="Courier New" w:hAnsi="Courier New" w:cs="Courier New"/>
                                <w:sz w:val="18"/>
                                <w:szCs w:val="18"/>
                              </w:rPr>
                              <w:t>Sq</w:t>
                            </w:r>
                            <w:proofErr w:type="spellEnd"/>
                            <w:r>
                              <w:rPr>
                                <w:rFonts w:ascii="Courier New" w:hAnsi="Courier New" w:cs="Courier New"/>
                                <w:sz w:val="18"/>
                                <w:szCs w:val="18"/>
                              </w:rPr>
                              <w:t>(</w:t>
                            </w:r>
                            <w:proofErr w:type="spellStart"/>
                            <w:proofErr w:type="gramEnd"/>
                            <w:r>
                              <w:rPr>
                                <w:rFonts w:ascii="Courier New" w:hAnsi="Courier New" w:cs="Courier New"/>
                                <w:sz w:val="18"/>
                                <w:szCs w:val="18"/>
                              </w:rPr>
                              <w:t>adj</w:t>
                            </w:r>
                            <w:proofErr w:type="spellEnd"/>
                            <w:r>
                              <w:rPr>
                                <w:rFonts w:ascii="Courier New" w:hAnsi="Courier New" w:cs="Courier New"/>
                                <w:sz w:val="18"/>
                                <w:szCs w:val="18"/>
                              </w:rPr>
                              <w:t>) = 1.3%</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 o:spid="_x0000_s1027" type="#_x0000_t202" style="position:absolute;margin-left:273pt;margin-top:110.35pt;width:252.8pt;height:58.95pt;z-index:-2516561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">
                <v:textbox style="mso-fit-shape-to-text:t">
                  <w:txbxContent>
                    <w:p w:rsidR="00E52BC6" w:rsidRDefault="00E52BC6" w:rsidP="00E52BC6">
                      <w:pPr>
                        <w:autoSpaceDE w:val="0"/>
                        <w:autoSpaceDN w:val="0"/>
                        <w:adjustRightInd w:val="0"/>
                        <w:rPr>
                          <w:rFonts w:ascii="Courier New" w:hAnsi="Courier New" w:cs="Courier New"/>
                          <w:sz w:val="18"/>
                          <w:szCs w:val="18"/>
                        </w:rPr>
                      </w:pPr>
                      <w:r>
                        <w:rPr>
                          <w:rFonts w:ascii="Courier New" w:hAnsi="Courier New" w:cs="Courier New"/>
                          <w:sz w:val="18"/>
                          <w:szCs w:val="18"/>
                        </w:rPr>
                        <w:t xml:space="preserve">Predictor     </w:t>
                      </w:r>
                      <w:proofErr w:type="spellStart"/>
                      <w:proofErr w:type="gramStart"/>
                      <w:r>
                        <w:rPr>
                          <w:rFonts w:ascii="Courier New" w:hAnsi="Courier New" w:cs="Courier New"/>
                          <w:sz w:val="18"/>
                          <w:szCs w:val="18"/>
                        </w:rPr>
                        <w:t>Coef</w:t>
                      </w:r>
                      <w:proofErr w:type="spellEnd"/>
                      <w:r>
                        <w:rPr>
                          <w:rFonts w:ascii="Courier New" w:hAnsi="Courier New" w:cs="Courier New"/>
                          <w:sz w:val="18"/>
                          <w:szCs w:val="18"/>
                        </w:rPr>
                        <w:t xml:space="preserve">  SE</w:t>
                      </w:r>
                      <w:proofErr w:type="gramEnd"/>
                      <w:r>
                        <w:rPr>
                          <w:rFonts w:ascii="Courier New" w:hAnsi="Courier New" w:cs="Courier New"/>
                          <w:sz w:val="18"/>
                          <w:szCs w:val="18"/>
                        </w:rPr>
                        <w:t xml:space="preserve">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T      P</w:t>
                      </w:r>
                    </w:p>
                    <w:p w:rsidR="00E52BC6" w:rsidRDefault="00E52BC6" w:rsidP="00E52BC6">
                      <w:pPr>
                        <w:autoSpaceDE w:val="0"/>
                        <w:autoSpaceDN w:val="0"/>
                        <w:adjustRightInd w:val="0"/>
                        <w:rPr>
                          <w:rFonts w:ascii="Courier New" w:hAnsi="Courier New" w:cs="Courier New"/>
                          <w:sz w:val="18"/>
                          <w:szCs w:val="18"/>
                        </w:rPr>
                      </w:pPr>
                      <w:r>
                        <w:rPr>
                          <w:rFonts w:ascii="Courier New" w:hAnsi="Courier New" w:cs="Courier New"/>
                          <w:sz w:val="18"/>
                          <w:szCs w:val="18"/>
                        </w:rPr>
                        <w:t xml:space="preserve">Constant    85.706    </w:t>
                      </w:r>
                      <w:proofErr w:type="gramStart"/>
                      <w:r>
                        <w:rPr>
                          <w:rFonts w:ascii="Courier New" w:hAnsi="Courier New" w:cs="Courier New"/>
                          <w:sz w:val="18"/>
                          <w:szCs w:val="18"/>
                        </w:rPr>
                        <w:t>4.239  20.22</w:t>
                      </w:r>
                      <w:proofErr w:type="gramEnd"/>
                      <w:r>
                        <w:rPr>
                          <w:rFonts w:ascii="Courier New" w:hAnsi="Courier New" w:cs="Courier New"/>
                          <w:sz w:val="18"/>
                          <w:szCs w:val="18"/>
                        </w:rPr>
                        <w:t xml:space="preserve">  0.000</w:t>
                      </w:r>
                    </w:p>
                    <w:p w:rsidR="00E52BC6" w:rsidRDefault="00E52BC6" w:rsidP="00E52BC6">
                      <w:pPr>
                        <w:autoSpaceDE w:val="0"/>
                        <w:autoSpaceDN w:val="0"/>
                        <w:adjustRightInd w:val="0"/>
                        <w:rPr>
                          <w:rFonts w:ascii="Courier New" w:hAnsi="Courier New" w:cs="Courier New"/>
                          <w:sz w:val="18"/>
                          <w:szCs w:val="18"/>
                        </w:rPr>
                      </w:pPr>
                      <w:r>
                        <w:rPr>
                          <w:rFonts w:ascii="Courier New" w:hAnsi="Courier New" w:cs="Courier New"/>
                          <w:sz w:val="18"/>
                          <w:szCs w:val="18"/>
                        </w:rPr>
                        <w:t xml:space="preserve">Row        -1.1171   </w:t>
                      </w:r>
                      <w:proofErr w:type="gramStart"/>
                      <w:r>
                        <w:rPr>
                          <w:rFonts w:ascii="Courier New" w:hAnsi="Courier New" w:cs="Courier New"/>
                          <w:sz w:val="18"/>
                          <w:szCs w:val="18"/>
                        </w:rPr>
                        <w:t>0.9472  -</w:t>
                      </w:r>
                      <w:proofErr w:type="gramEnd"/>
                      <w:r>
                        <w:rPr>
                          <w:rFonts w:ascii="Courier New" w:hAnsi="Courier New" w:cs="Courier New"/>
                          <w:sz w:val="18"/>
                          <w:szCs w:val="18"/>
                        </w:rPr>
                        <w:t>1.18  0.248</w:t>
                      </w:r>
                    </w:p>
                    <w:p w:rsidR="00E52BC6" w:rsidRDefault="00E52BC6" w:rsidP="00E52BC6">
                      <w:pPr>
                        <w:autoSpaceDE w:val="0"/>
                        <w:autoSpaceDN w:val="0"/>
                        <w:adjustRightInd w:val="0"/>
                        <w:rPr>
                          <w:rFonts w:ascii="Courier New" w:hAnsi="Courier New" w:cs="Courier New"/>
                          <w:sz w:val="18"/>
                          <w:szCs w:val="18"/>
                        </w:rPr>
                      </w:pPr>
                    </w:p>
                    <w:p w:rsidR="00E52BC6" w:rsidRPr="003705F8" w:rsidRDefault="00E52BC6" w:rsidP="00E52BC6">
                      <w:pPr>
                        <w:autoSpaceDE w:val="0"/>
                        <w:autoSpaceDN w:val="0"/>
                        <w:adjustRightInd w:val="0"/>
                        <w:rPr>
                          <w:rFonts w:ascii="Courier New" w:hAnsi="Courier New" w:cs="Courier New"/>
                          <w:sz w:val="18"/>
                          <w:szCs w:val="18"/>
                        </w:rPr>
                      </w:pPr>
                      <w:r>
                        <w:rPr>
                          <w:rFonts w:ascii="Courier New" w:hAnsi="Courier New" w:cs="Courier New"/>
                          <w:sz w:val="18"/>
                          <w:szCs w:val="18"/>
                        </w:rPr>
                        <w:t>S = 10.0673   R-</w:t>
                      </w:r>
                      <w:proofErr w:type="spellStart"/>
                      <w:r>
                        <w:rPr>
                          <w:rFonts w:ascii="Courier New" w:hAnsi="Courier New" w:cs="Courier New"/>
                          <w:sz w:val="18"/>
                          <w:szCs w:val="18"/>
                        </w:rPr>
                        <w:t>Sq</w:t>
                      </w:r>
                      <w:proofErr w:type="spellEnd"/>
                      <w:r>
                        <w:rPr>
                          <w:rFonts w:ascii="Courier New" w:hAnsi="Courier New" w:cs="Courier New"/>
                          <w:sz w:val="18"/>
                          <w:szCs w:val="18"/>
                        </w:rPr>
                        <w:t xml:space="preserve"> = 4.7%   R-</w:t>
                      </w:r>
                      <w:proofErr w:type="spellStart"/>
                      <w:proofErr w:type="gramStart"/>
                      <w:r>
                        <w:rPr>
                          <w:rFonts w:ascii="Courier New" w:hAnsi="Courier New" w:cs="Courier New"/>
                          <w:sz w:val="18"/>
                          <w:szCs w:val="18"/>
                        </w:rPr>
                        <w:t>Sq</w:t>
                      </w:r>
                      <w:proofErr w:type="spellEnd"/>
                      <w:r>
                        <w:rPr>
                          <w:rFonts w:ascii="Courier New" w:hAnsi="Courier New" w:cs="Courier New"/>
                          <w:sz w:val="18"/>
                          <w:szCs w:val="18"/>
                        </w:rPr>
                        <w:t>(</w:t>
                      </w:r>
                      <w:proofErr w:type="spellStart"/>
                      <w:proofErr w:type="gramEnd"/>
                      <w:r>
                        <w:rPr>
                          <w:rFonts w:ascii="Courier New" w:hAnsi="Courier New" w:cs="Courier New"/>
                          <w:sz w:val="18"/>
                          <w:szCs w:val="18"/>
                        </w:rPr>
                        <w:t>adj</w:t>
                      </w:r>
                      <w:proofErr w:type="spellEnd"/>
                      <w:r>
                        <w:rPr>
                          <w:rFonts w:ascii="Courier New" w:hAnsi="Courier New" w:cs="Courier New"/>
                          <w:sz w:val="18"/>
                          <w:szCs w:val="18"/>
                        </w:rPr>
                        <w:t>) = 1.3%</w:t>
                      </w:r>
                    </w:p>
                  </w:txbxContent>
                </v:textbox>
              </v:shape>
            </w:pict>
          </mc:Fallback>
        </mc:AlternateContent>
      </w:r>
      <w:r w:rsidRPr="001C2BA2">
        <w:object w:dxaOrig="8640" w:dyaOrig="5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2pt;height:172.8pt" o:ole="">
            <v:imagedata r:id="rId5" o:title=""/>
          </v:shape>
          <o:OLEObject Type="Embed" ProgID="MtbGraph.Document" ShapeID="_x0000_i1025" DrawAspect="Content" ObjectID="_1583642725" r:id="rId6"/>
        </w:object>
      </w:r>
    </w:p>
    <w:p w:rsidR="00E52BC6" w:rsidRPr="001C2BA2" w:rsidRDefault="00E52BC6" w:rsidP="00E52BC6">
      <w:r w:rsidRPr="001C2BA2">
        <w:tab/>
      </w:r>
    </w:p>
    <w:p w:rsidR="00E52BC6" w:rsidRPr="001C2BA2" w:rsidRDefault="00E52BC6" w:rsidP="00E52BC6">
      <w:pPr>
        <w:numPr>
          <w:ilvl w:val="0"/>
          <w:numId w:val="1"/>
        </w:numPr>
      </w:pPr>
      <w:r w:rsidRPr="001C2BA2">
        <w:t>Describe the association shown in the scatterplot.</w:t>
      </w:r>
    </w:p>
    <w:p w:rsidR="00E52BC6" w:rsidRPr="001C2BA2" w:rsidRDefault="00E52BC6" w:rsidP="00E52BC6"/>
    <w:p w:rsidR="00E52BC6" w:rsidRPr="001C2BA2" w:rsidRDefault="00E52BC6" w:rsidP="00E52BC6"/>
    <w:p w:rsidR="00E52BC6" w:rsidRPr="001C2BA2" w:rsidRDefault="00E52BC6" w:rsidP="00E52BC6"/>
    <w:p w:rsidR="00E52BC6" w:rsidRPr="001C2BA2" w:rsidRDefault="00E52BC6" w:rsidP="00E52BC6"/>
    <w:p w:rsidR="00E52BC6" w:rsidRPr="001C2BA2" w:rsidRDefault="00E52BC6" w:rsidP="00E52BC6"/>
    <w:p w:rsidR="00E52BC6" w:rsidRPr="001C2BA2" w:rsidRDefault="00E52BC6" w:rsidP="00E52BC6"/>
    <w:p w:rsidR="00E52BC6" w:rsidRPr="001C2BA2" w:rsidRDefault="00E52BC6" w:rsidP="00E52BC6">
      <w:pPr>
        <w:numPr>
          <w:ilvl w:val="0"/>
          <w:numId w:val="1"/>
        </w:numPr>
      </w:pPr>
      <w:r w:rsidRPr="001C2BA2">
        <w:t>Using the computer output, determine the equation of the least-squares regression line.</w:t>
      </w:r>
    </w:p>
    <w:p w:rsidR="00E52BC6" w:rsidRPr="001C2BA2" w:rsidRDefault="00E52BC6" w:rsidP="00E52BC6"/>
    <w:p w:rsidR="00E52BC6" w:rsidRPr="001C2BA2" w:rsidRDefault="00E52BC6" w:rsidP="00E52BC6"/>
    <w:p w:rsidR="00E52BC6" w:rsidRPr="001C2BA2" w:rsidRDefault="00E52BC6" w:rsidP="00E52BC6"/>
    <w:p w:rsidR="00E52BC6" w:rsidRPr="001C2BA2" w:rsidRDefault="00E52BC6" w:rsidP="00E52BC6"/>
    <w:p w:rsidR="00E52BC6" w:rsidRPr="001C2BA2" w:rsidRDefault="00E52BC6" w:rsidP="00E52BC6">
      <w:pPr>
        <w:numPr>
          <w:ilvl w:val="0"/>
          <w:numId w:val="1"/>
        </w:numPr>
      </w:pPr>
      <w:r w:rsidRPr="001C2BA2">
        <w:t>Calculate the value of the correlation.</w:t>
      </w:r>
    </w:p>
    <w:p w:rsidR="00E52BC6" w:rsidRPr="001C2BA2" w:rsidRDefault="00E52BC6" w:rsidP="00E52BC6"/>
    <w:p w:rsidR="00E52BC6" w:rsidRPr="001C2BA2" w:rsidRDefault="00E52BC6" w:rsidP="00E52BC6"/>
    <w:p w:rsidR="00E52BC6" w:rsidRPr="001C2BA2" w:rsidRDefault="00E52BC6" w:rsidP="00E52BC6"/>
    <w:p w:rsidR="00E52BC6" w:rsidRPr="001C2BA2" w:rsidRDefault="00E52BC6" w:rsidP="00E52BC6"/>
    <w:p w:rsidR="00E52BC6" w:rsidRPr="001C2BA2" w:rsidRDefault="00E52BC6" w:rsidP="00E52BC6">
      <w:pPr>
        <w:numPr>
          <w:ilvl w:val="0"/>
          <w:numId w:val="1"/>
        </w:numPr>
      </w:pPr>
      <w:r w:rsidRPr="001C2BA2">
        <w:t>Calculate and interpret the residual for the student</w:t>
      </w:r>
      <w:r>
        <w:t xml:space="preserve"> who sat in Row 1 and scored 76</w:t>
      </w:r>
    </w:p>
    <w:p w:rsidR="00E52BC6" w:rsidRPr="001C2BA2" w:rsidRDefault="00E52BC6" w:rsidP="00E52BC6"/>
    <w:p w:rsidR="00E52BC6" w:rsidRPr="001C2BA2" w:rsidRDefault="00E52BC6" w:rsidP="00E52BC6">
      <w:pPr>
        <w:numPr>
          <w:ilvl w:val="0"/>
          <w:numId w:val="1"/>
        </w:numPr>
      </w:pPr>
      <w:r w:rsidRPr="001C2BA2">
        <w:br w:type="page"/>
      </w:r>
      <w:r w:rsidRPr="001C2BA2">
        <w:lastRenderedPageBreak/>
        <w:t>Interpret the slope of the least-squares regression line.</w:t>
      </w:r>
    </w:p>
    <w:p w:rsidR="00E52BC6" w:rsidRPr="001C2BA2" w:rsidRDefault="00E52BC6" w:rsidP="00E52BC6"/>
    <w:p w:rsidR="00E52BC6" w:rsidRPr="001C2BA2" w:rsidRDefault="00E52BC6" w:rsidP="00E52BC6"/>
    <w:p w:rsidR="00E52BC6" w:rsidRPr="001C2BA2" w:rsidRDefault="00E52BC6" w:rsidP="00E52BC6"/>
    <w:p w:rsidR="00E52BC6" w:rsidRPr="001C2BA2" w:rsidRDefault="00E52BC6" w:rsidP="00E52BC6"/>
    <w:p w:rsidR="00E52BC6" w:rsidRPr="001C2BA2" w:rsidRDefault="00E52BC6" w:rsidP="00E52BC6">
      <w:pPr>
        <w:numPr>
          <w:ilvl w:val="0"/>
          <w:numId w:val="1"/>
        </w:numPr>
      </w:pPr>
      <w:r w:rsidRPr="001C2BA2">
        <w:t>Interpret the standard deviation of the residuals.</w:t>
      </w:r>
    </w:p>
    <w:p w:rsidR="00E52BC6" w:rsidRPr="001C2BA2" w:rsidRDefault="00E52BC6" w:rsidP="00E52BC6"/>
    <w:p w:rsidR="00E52BC6" w:rsidRPr="001C2BA2" w:rsidRDefault="00E52BC6" w:rsidP="00E52BC6"/>
    <w:p w:rsidR="00E52BC6" w:rsidRPr="001C2BA2" w:rsidRDefault="00E52BC6" w:rsidP="00E52BC6"/>
    <w:p w:rsidR="00E52BC6" w:rsidRPr="001C2BA2" w:rsidRDefault="00E52BC6" w:rsidP="00E52BC6"/>
    <w:p w:rsidR="00E52BC6" w:rsidRPr="001C2BA2" w:rsidRDefault="00E52BC6" w:rsidP="00E52BC6">
      <w:pPr>
        <w:numPr>
          <w:ilvl w:val="0"/>
          <w:numId w:val="1"/>
        </w:numPr>
      </w:pPr>
      <w:r w:rsidRPr="001C2BA2">
        <w:t xml:space="preserve">Interpret the value </w:t>
      </w:r>
      <w:proofErr w:type="gramStart"/>
      <w:r w:rsidRPr="001C2BA2">
        <w:t xml:space="preserve">of </w:t>
      </w:r>
      <w:proofErr w:type="gramEnd"/>
      <w:r w:rsidRPr="001C2BA2">
        <w:rPr>
          <w:b/>
          <w:position w:val="-4"/>
        </w:rPr>
        <w:object w:dxaOrig="260" w:dyaOrig="300">
          <v:shape id="_x0000_i1026" type="#_x0000_t75" style="width:12.75pt;height:15pt" o:ole="">
            <v:imagedata r:id="rId7" o:title=""/>
          </v:shape>
          <o:OLEObject Type="Embed" ProgID="Equation.DSMT4" ShapeID="_x0000_i1026" DrawAspect="Content" ObjectID="_1583642726" r:id="rId8"/>
        </w:object>
      </w:r>
      <w:r w:rsidRPr="001C2BA2">
        <w:t xml:space="preserve">. </w:t>
      </w:r>
    </w:p>
    <w:p w:rsidR="00E52BC6" w:rsidRPr="001C2BA2" w:rsidRDefault="00E52BC6" w:rsidP="00E52BC6"/>
    <w:p w:rsidR="00E52BC6" w:rsidRPr="001C2BA2" w:rsidRDefault="00E52BC6" w:rsidP="00E52BC6"/>
    <w:p w:rsidR="00E52BC6" w:rsidRPr="001C2BA2" w:rsidRDefault="00E52BC6" w:rsidP="00E52BC6"/>
    <w:p w:rsidR="00E52BC6" w:rsidRPr="001C2BA2" w:rsidRDefault="00E52BC6" w:rsidP="00E52BC6"/>
    <w:p w:rsidR="00E52BC6" w:rsidRPr="001C2BA2" w:rsidRDefault="00E52BC6" w:rsidP="00E52BC6">
      <w:pPr>
        <w:numPr>
          <w:ilvl w:val="0"/>
          <w:numId w:val="1"/>
        </w:numPr>
      </w:pPr>
      <w:r w:rsidRPr="001C2BA2">
        <w:t>Explain why it was important to randomly assign the students to seats rather than letting each student choose his or her own seat.</w:t>
      </w:r>
    </w:p>
    <w:p w:rsidR="00E52BC6" w:rsidRPr="001C2BA2" w:rsidRDefault="00E52BC6" w:rsidP="00E52BC6"/>
    <w:p w:rsidR="00E52BC6" w:rsidRPr="001C2BA2" w:rsidRDefault="00E52BC6" w:rsidP="00E52BC6"/>
    <w:p w:rsidR="00E52BC6" w:rsidRPr="001C2BA2" w:rsidRDefault="00E52BC6" w:rsidP="00E52BC6"/>
    <w:p w:rsidR="00E52BC6" w:rsidRPr="001C2BA2" w:rsidRDefault="00E52BC6" w:rsidP="00E52BC6"/>
    <w:p w:rsidR="00E52BC6" w:rsidRPr="001C2BA2" w:rsidRDefault="00E52BC6" w:rsidP="00E52BC6">
      <w:pPr>
        <w:numPr>
          <w:ilvl w:val="0"/>
          <w:numId w:val="1"/>
        </w:numPr>
      </w:pPr>
      <w:r w:rsidRPr="001C2BA2">
        <w:t xml:space="preserve">Does the negative slope provide convincing evidence that sitting closer causes higher achievement, or is it plausible that the association is due to the chance variation in the random assignment?  Let’s do a simulation to find out!  </w:t>
      </w:r>
    </w:p>
    <w:p w:rsidR="00E52BC6" w:rsidRPr="001C2BA2" w:rsidRDefault="00E52BC6" w:rsidP="00E52BC6"/>
    <w:p w:rsidR="00E52BC6" w:rsidRPr="001C2BA2" w:rsidRDefault="00E52BC6" w:rsidP="00E52BC6"/>
    <w:p w:rsidR="00E52BC6" w:rsidRPr="001C2BA2" w:rsidRDefault="00E52BC6" w:rsidP="00E52BC6"/>
    <w:p w:rsidR="00E52BC6" w:rsidRPr="001C2BA2" w:rsidRDefault="00E52BC6" w:rsidP="00E52BC6">
      <w:pPr>
        <w:rPr>
          <w:b/>
        </w:rPr>
      </w:pPr>
    </w:p>
    <w:p w:rsidR="00E52BC6" w:rsidRPr="001C2BA2" w:rsidRDefault="00E52BC6" w:rsidP="00E52BC6">
      <w:pPr>
        <w:rPr>
          <w:b/>
        </w:rPr>
      </w:pPr>
      <w:r w:rsidRPr="001C2BA2">
        <w:rPr>
          <w:b/>
        </w:rPr>
        <w:t xml:space="preserve"> 12.1 Sampling Distribution of </w:t>
      </w:r>
      <w:r w:rsidRPr="001C2BA2">
        <w:rPr>
          <w:b/>
          <w:i/>
        </w:rPr>
        <w:t>b</w:t>
      </w:r>
    </w:p>
    <w:p w:rsidR="00E52BC6" w:rsidRPr="001C2BA2" w:rsidRDefault="00E52BC6" w:rsidP="00E52BC6"/>
    <w:p w:rsidR="00E52BC6" w:rsidRPr="001C2BA2" w:rsidRDefault="00E52BC6" w:rsidP="00E52BC6">
      <w:r w:rsidRPr="001C2BA2">
        <w:t>What is the difference between a sample regression line and population (true) regression line?</w:t>
      </w:r>
    </w:p>
    <w:p w:rsidR="00E52BC6" w:rsidRPr="001C2BA2" w:rsidRDefault="00E52BC6" w:rsidP="00E52BC6"/>
    <w:p w:rsidR="00E52BC6" w:rsidRDefault="00E52BC6" w:rsidP="00E52BC6">
      <w:pPr>
        <w:ind w:left="990"/>
        <w:rPr>
          <w:i/>
        </w:rPr>
      </w:pPr>
    </w:p>
    <w:p w:rsidR="00E52BC6" w:rsidRDefault="00E52BC6" w:rsidP="00E52BC6">
      <w:pPr>
        <w:ind w:left="990"/>
        <w:rPr>
          <w:i/>
        </w:rPr>
      </w:pPr>
    </w:p>
    <w:p w:rsidR="00E52BC6" w:rsidRPr="001C2BA2" w:rsidRDefault="00E52BC6" w:rsidP="00E52BC6">
      <w:pPr>
        <w:ind w:left="990"/>
        <w:rPr>
          <w:i/>
        </w:rPr>
      </w:pPr>
      <w:r w:rsidRPr="001C2BA2">
        <w:rPr>
          <w:i/>
        </w:rPr>
        <w:t xml:space="preserve">. </w:t>
      </w:r>
    </w:p>
    <w:p w:rsidR="00E52BC6" w:rsidRPr="001C2BA2" w:rsidRDefault="00E52BC6" w:rsidP="00E52BC6"/>
    <w:p w:rsidR="00E52BC6" w:rsidRPr="001C2BA2" w:rsidRDefault="00E52BC6" w:rsidP="00E52BC6">
      <w:r w:rsidRPr="001C2BA2">
        <w:t xml:space="preserve">What is the sampling distribution of </w:t>
      </w:r>
      <w:r w:rsidRPr="001C2BA2">
        <w:rPr>
          <w:i/>
        </w:rPr>
        <w:t>b</w:t>
      </w:r>
      <w:r w:rsidRPr="001C2BA2">
        <w:t xml:space="preserve">?  What shape, center, and spread does it have?  </w:t>
      </w:r>
    </w:p>
    <w:p w:rsidR="00E52BC6" w:rsidRPr="001C2BA2" w:rsidRDefault="00E52BC6" w:rsidP="00E52BC6"/>
    <w:p w:rsidR="00E52BC6" w:rsidRDefault="00E52BC6" w:rsidP="00E52BC6">
      <w:pPr>
        <w:rPr>
          <w:i/>
        </w:rPr>
      </w:pPr>
    </w:p>
    <w:p w:rsidR="00E52BC6" w:rsidRPr="001C2BA2" w:rsidRDefault="00E52BC6" w:rsidP="00E52BC6">
      <w:pPr>
        <w:rPr>
          <w:i/>
        </w:rPr>
      </w:pPr>
    </w:p>
    <w:p w:rsidR="00E52BC6" w:rsidRPr="001C2BA2" w:rsidRDefault="00E52BC6" w:rsidP="00E52BC6">
      <w:pPr>
        <w:rPr>
          <w:i/>
        </w:rPr>
      </w:pPr>
    </w:p>
    <w:p w:rsidR="00E52BC6" w:rsidRPr="001C2BA2" w:rsidRDefault="00E52BC6" w:rsidP="00E52BC6">
      <w:pPr>
        <w:rPr>
          <w:i/>
        </w:rPr>
      </w:pPr>
    </w:p>
    <w:p w:rsidR="00E52BC6" w:rsidRPr="001C2BA2" w:rsidRDefault="00E52BC6" w:rsidP="00E52BC6">
      <w:pPr>
        <w:rPr>
          <w:i/>
        </w:rPr>
      </w:pPr>
    </w:p>
    <w:p w:rsidR="00E52BC6" w:rsidRDefault="00E52BC6" w:rsidP="00E52BC6"/>
    <w:p w:rsidR="00E52BC6" w:rsidRPr="001C2BA2" w:rsidRDefault="00E52BC6" w:rsidP="00E52BC6"/>
    <w:p w:rsidR="00E52BC6" w:rsidRPr="001C2BA2" w:rsidRDefault="00E52BC6" w:rsidP="00E52BC6">
      <w:r w:rsidRPr="001C2BA2">
        <w:lastRenderedPageBreak/>
        <w:t>The sampling distribution will have these properties when the following regression model is valid.</w:t>
      </w:r>
    </w:p>
    <w:p w:rsidR="00E52BC6" w:rsidRPr="001C2BA2" w:rsidRDefault="00E52BC6" w:rsidP="00E52BC6"/>
    <w:p w:rsidR="00E52BC6" w:rsidRPr="001C2BA2" w:rsidRDefault="00E52BC6" w:rsidP="00E52BC6"/>
    <w:p w:rsidR="00E52BC6" w:rsidRPr="001C2BA2" w:rsidRDefault="00E52BC6" w:rsidP="00E52BC6">
      <w:pPr>
        <w:numPr>
          <w:ilvl w:val="0"/>
          <w:numId w:val="4"/>
        </w:numPr>
      </w:pPr>
      <w:r w:rsidRPr="001C2BA2">
        <w:rPr>
          <w:i/>
        </w:rPr>
        <w:t>Means are in a line</w:t>
      </w:r>
    </w:p>
    <w:p w:rsidR="00E52BC6" w:rsidRPr="001C2BA2" w:rsidRDefault="00E52BC6" w:rsidP="00E52BC6">
      <w:pPr>
        <w:numPr>
          <w:ilvl w:val="0"/>
          <w:numId w:val="4"/>
        </w:numPr>
      </w:pPr>
      <w:r w:rsidRPr="001C2BA2">
        <w:rPr>
          <w:i/>
        </w:rPr>
        <w:t>SD of y values is constant for each x value</w:t>
      </w:r>
    </w:p>
    <w:p w:rsidR="00E52BC6" w:rsidRPr="001C2BA2" w:rsidRDefault="00E52BC6" w:rsidP="00E52BC6">
      <w:pPr>
        <w:numPr>
          <w:ilvl w:val="0"/>
          <w:numId w:val="4"/>
        </w:numPr>
      </w:pPr>
      <w:r w:rsidRPr="001C2BA2">
        <w:rPr>
          <w:i/>
        </w:rPr>
        <w:t>Y values are normally distributed for each x value</w:t>
      </w:r>
    </w:p>
    <w:p w:rsidR="00E52BC6" w:rsidRPr="001C2BA2" w:rsidRDefault="00E52BC6" w:rsidP="00E52BC6"/>
    <w:p w:rsidR="00E52BC6" w:rsidRPr="001C2BA2" w:rsidRDefault="00E52BC6" w:rsidP="00E52BC6"/>
    <w:p w:rsidR="00E52BC6" w:rsidRPr="001C2BA2" w:rsidRDefault="00E52BC6" w:rsidP="00E52BC6"/>
    <w:p w:rsidR="00E52BC6" w:rsidRPr="001C2BA2" w:rsidRDefault="00E52BC6" w:rsidP="00E52BC6">
      <w:r w:rsidRPr="001C2BA2">
        <w:t xml:space="preserve">Suppose that the </w:t>
      </w:r>
      <w:r w:rsidRPr="001C2BA2">
        <w:rPr>
          <w:i/>
        </w:rPr>
        <w:t>true</w:t>
      </w:r>
      <w:r w:rsidRPr="001C2BA2">
        <w:t xml:space="preserve"> regression line for the seating chart study is </w:t>
      </w:r>
      <w:r w:rsidRPr="001C2BA2">
        <w:rPr>
          <w:position w:val="-10"/>
        </w:rPr>
        <w:object w:dxaOrig="220" w:dyaOrig="320">
          <v:shape id="_x0000_i1027" type="#_x0000_t75" style="width:11pt;height:16pt" o:ole="">
            <v:imagedata r:id="rId9" o:title=""/>
          </v:shape>
          <o:OLEObject Type="Embed" ProgID="Equation.DSMT4" ShapeID="_x0000_i1027" DrawAspect="Content" ObjectID="_1583642727" r:id="rId10"/>
        </w:object>
      </w:r>
      <w:r w:rsidRPr="001C2BA2">
        <w:t xml:space="preserve"> = 87 – 1</w:t>
      </w:r>
      <w:r w:rsidRPr="001C2BA2">
        <w:rPr>
          <w:i/>
        </w:rPr>
        <w:t>x</w:t>
      </w:r>
      <w:r w:rsidRPr="001C2BA2">
        <w:t xml:space="preserve"> with</w:t>
      </w:r>
      <w:r w:rsidRPr="001C2BA2">
        <w:rPr>
          <w:position w:val="-6"/>
        </w:rPr>
        <w:object w:dxaOrig="240" w:dyaOrig="220">
          <v:shape id="_x0000_i1028" type="#_x0000_t75" style="width:12pt;height:11pt" o:ole="">
            <v:imagedata r:id="rId11" o:title=""/>
          </v:shape>
          <o:OLEObject Type="Embed" ProgID="Equation.DSMT4" ShapeID="_x0000_i1028" DrawAspect="Content" ObjectID="_1583642728" r:id="rId12"/>
        </w:object>
      </w:r>
      <w:r w:rsidRPr="001C2BA2">
        <w:t xml:space="preserve"> = 10 and that the regression model is valid.  What is the probability that someone sitting in the second row will get at least 90 on the test?  </w:t>
      </w:r>
    </w:p>
    <w:p w:rsidR="00E52BC6" w:rsidRDefault="00E52BC6" w:rsidP="00E52BC6"/>
    <w:p w:rsidR="00E52BC6" w:rsidRDefault="00E52BC6" w:rsidP="00E52BC6"/>
    <w:p w:rsidR="00E52BC6" w:rsidRDefault="00E52BC6" w:rsidP="00E52BC6"/>
    <w:p w:rsidR="00E52BC6" w:rsidRDefault="00E52BC6" w:rsidP="00E52BC6"/>
    <w:p w:rsidR="00E52BC6" w:rsidRPr="001C2BA2" w:rsidRDefault="00E52BC6" w:rsidP="00E52BC6">
      <w:r w:rsidRPr="001C2BA2">
        <w:t>Read 741–744</w:t>
      </w:r>
    </w:p>
    <w:p w:rsidR="00E52BC6" w:rsidRPr="001C2BA2" w:rsidRDefault="00E52BC6" w:rsidP="00E52BC6"/>
    <w:p w:rsidR="00E52BC6" w:rsidRPr="001C2BA2" w:rsidRDefault="00E52BC6" w:rsidP="00E52BC6">
      <w:r w:rsidRPr="001C2BA2">
        <w:t>What are the conditions we must check to make sure that the regression model is valid and inference for regression is appropriate?  How do you check them?</w:t>
      </w:r>
    </w:p>
    <w:p w:rsidR="00E52BC6" w:rsidRPr="001C2BA2" w:rsidRDefault="00E52BC6" w:rsidP="00E52BC6">
      <w:pPr>
        <w:rPr>
          <w:i/>
        </w:rPr>
      </w:pPr>
    </w:p>
    <w:p w:rsidR="00E52BC6" w:rsidRPr="001C2BA2" w:rsidRDefault="00E52BC6" w:rsidP="00E52BC6"/>
    <w:p w:rsidR="00E52BC6" w:rsidRPr="001C2BA2" w:rsidRDefault="00E52BC6" w:rsidP="00E52BC6"/>
    <w:p w:rsidR="00E52BC6" w:rsidRPr="001C2BA2" w:rsidRDefault="00E52BC6" w:rsidP="00E52BC6"/>
    <w:p w:rsidR="00E52BC6" w:rsidRPr="001C2BA2" w:rsidRDefault="00E52BC6" w:rsidP="00E52BC6"/>
    <w:p w:rsidR="00E52BC6" w:rsidRPr="001C2BA2" w:rsidRDefault="00E52BC6" w:rsidP="00E52BC6"/>
    <w:p w:rsidR="00E52BC6" w:rsidRPr="001C2BA2" w:rsidRDefault="00E52BC6" w:rsidP="00E52BC6">
      <w:r w:rsidRPr="001C2BA2">
        <w:t>Verify that the conditions for inference are satisfied for the seating chart experiment.</w:t>
      </w:r>
    </w:p>
    <w:p w:rsidR="00E52BC6" w:rsidRPr="001C2BA2" w:rsidRDefault="00E52BC6" w:rsidP="00E52BC6"/>
    <w:p w:rsidR="00E52BC6" w:rsidRPr="001C2BA2" w:rsidRDefault="00E52BC6" w:rsidP="00E52BC6">
      <w:pPr>
        <w:rPr>
          <w:i/>
        </w:rPr>
      </w:pPr>
    </w:p>
    <w:p w:rsidR="00E52BC6" w:rsidRDefault="00E52BC6" w:rsidP="00E52BC6"/>
    <w:p w:rsidR="00E52BC6" w:rsidRDefault="00E52BC6" w:rsidP="00E52BC6"/>
    <w:p w:rsidR="00E52BC6" w:rsidRPr="001C2BA2" w:rsidRDefault="00E52BC6" w:rsidP="00E52BC6"/>
    <w:p w:rsidR="00E52BC6" w:rsidRPr="001C2BA2" w:rsidRDefault="00E52BC6" w:rsidP="00E52BC6">
      <w:r w:rsidRPr="001C2BA2">
        <w:t xml:space="preserve">For the seating chart experiment, state and interpret the standard error of the slope.  </w:t>
      </w:r>
    </w:p>
    <w:p w:rsidR="00E52BC6" w:rsidRPr="001C2BA2" w:rsidRDefault="00E52BC6" w:rsidP="00E52BC6"/>
    <w:p w:rsidR="00E52BC6" w:rsidRPr="001C2BA2" w:rsidRDefault="00E52BC6" w:rsidP="00E52BC6"/>
    <w:p w:rsidR="00E52BC6" w:rsidRPr="001C2BA2" w:rsidRDefault="00E52BC6" w:rsidP="00E52BC6"/>
    <w:p w:rsidR="00E52BC6" w:rsidRPr="001C2BA2" w:rsidRDefault="00E52BC6" w:rsidP="00E52BC6"/>
    <w:p w:rsidR="00E52BC6" w:rsidRPr="001C2BA2" w:rsidRDefault="00E52BC6" w:rsidP="00E52BC6"/>
    <w:p w:rsidR="00E52BC6" w:rsidRPr="001C2BA2" w:rsidRDefault="00E52BC6" w:rsidP="00E52BC6"/>
    <w:p w:rsidR="00E52BC6" w:rsidRPr="001C2BA2" w:rsidRDefault="00E52BC6" w:rsidP="00E52BC6"/>
    <w:p w:rsidR="00E52BC6" w:rsidRPr="001C2BA2" w:rsidRDefault="00E52BC6" w:rsidP="00E52BC6"/>
    <w:p w:rsidR="00E52BC6" w:rsidRPr="001C2BA2" w:rsidRDefault="00E52BC6" w:rsidP="00E52BC6"/>
    <w:p w:rsidR="00E52BC6" w:rsidRPr="001C2BA2" w:rsidRDefault="00E52BC6" w:rsidP="00E52BC6"/>
    <w:p w:rsidR="00E52BC6" w:rsidRDefault="00E52BC6" w:rsidP="00E52BC6">
      <w:r>
        <w:rPr>
          <w:b/>
        </w:rPr>
        <w:t>HW</w:t>
      </w:r>
      <w:r w:rsidRPr="001C2BA2">
        <w:rPr>
          <w:b/>
        </w:rPr>
        <w:t>: page 759 (1, 3, 5, 7a)</w:t>
      </w:r>
    </w:p>
    <w:p w:rsidR="00E52BC6" w:rsidRDefault="00E52BC6" w:rsidP="00E52BC6">
      <w:r w:rsidRPr="001C2BA2">
        <w:t xml:space="preserve">  </w:t>
      </w:r>
    </w:p>
    <w:p w:rsidR="00E52BC6" w:rsidRPr="001C2BA2" w:rsidRDefault="00E52BC6" w:rsidP="00E52BC6">
      <w:r w:rsidRPr="001C2BA2">
        <w:rPr>
          <w:b/>
        </w:rPr>
        <w:lastRenderedPageBreak/>
        <w:t>Confidence Intervals for</w:t>
      </w:r>
      <w:r>
        <w:rPr>
          <w:b/>
        </w:rPr>
        <w:t xml:space="preserve"> </w:t>
      </w:r>
      <w:r w:rsidRPr="00404771">
        <w:rPr>
          <w:b/>
          <w:position w:val="-10"/>
        </w:rPr>
        <w:object w:dxaOrig="240" w:dyaOrig="300">
          <v:shape id="_x0000_i1029" type="#_x0000_t75" style="width:12pt;height:15pt" o:ole="">
            <v:imagedata r:id="rId13" o:title=""/>
          </v:shape>
          <o:OLEObject Type="Embed" ProgID="Equation.DSMT4" ShapeID="_x0000_i1029" DrawAspect="Content" ObjectID="_1583642729" r:id="rId14"/>
        </w:object>
      </w:r>
      <w:r>
        <w:rPr>
          <w:b/>
        </w:rPr>
        <w:t xml:space="preserve"> </w:t>
      </w:r>
    </w:p>
    <w:p w:rsidR="00E52BC6" w:rsidRPr="001C2BA2" w:rsidRDefault="00E52BC6" w:rsidP="00E52BC6">
      <w:r w:rsidRPr="001C2BA2">
        <w:t>Read 747–750</w:t>
      </w:r>
    </w:p>
    <w:p w:rsidR="00E52BC6" w:rsidRPr="001C2BA2" w:rsidRDefault="00E52BC6" w:rsidP="00E52BC6"/>
    <w:p w:rsidR="00E52BC6" w:rsidRPr="001C2BA2" w:rsidRDefault="00E52BC6" w:rsidP="00E52BC6">
      <w:r w:rsidRPr="001C2BA2">
        <w:t xml:space="preserve">What is the formula for constructing a confidence interval for a slope?  Where do you get the value of </w:t>
      </w:r>
      <w:r w:rsidRPr="001C2BA2">
        <w:rPr>
          <w:i/>
        </w:rPr>
        <w:t>t</w:t>
      </w:r>
      <w:r w:rsidRPr="001C2BA2">
        <w:t xml:space="preserve">*?  How many degrees of freedom should you use?  </w:t>
      </w:r>
    </w:p>
    <w:p w:rsidR="00E52BC6" w:rsidRPr="001C2BA2" w:rsidRDefault="00E52BC6" w:rsidP="00E52BC6"/>
    <w:p w:rsidR="00E52BC6" w:rsidRPr="001C2BA2" w:rsidRDefault="00E52BC6" w:rsidP="00E52BC6"/>
    <w:p w:rsidR="00E52BC6" w:rsidRPr="001C2BA2" w:rsidRDefault="00E52BC6" w:rsidP="00E52BC6">
      <w:r w:rsidRPr="001C2BA2">
        <w:t xml:space="preserve">Alternate Example: </w:t>
      </w:r>
      <w:r w:rsidRPr="001C2BA2">
        <w:rPr>
          <w:i/>
        </w:rPr>
        <w:t>Fresh flowers?</w:t>
      </w:r>
      <w:r w:rsidRPr="001C2BA2">
        <w:t xml:space="preserve"> </w:t>
      </w:r>
    </w:p>
    <w:tbl>
      <w:tblPr>
        <w:tblpPr w:leftFromText="180" w:rightFromText="180" w:vertAnchor="text" w:horzAnchor="margin" w:tblpXSpec="right" w:tblpY="5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3"/>
        <w:gridCol w:w="1005"/>
      </w:tblGrid>
      <w:tr w:rsidR="00E52BC6" w:rsidRPr="001C2BA2" w:rsidTr="001D0B4C">
        <w:tc>
          <w:tcPr>
            <w:tcW w:w="0" w:type="auto"/>
            <w:shd w:val="clear" w:color="auto" w:fill="auto"/>
            <w:vAlign w:val="center"/>
          </w:tcPr>
          <w:p w:rsidR="00E52BC6" w:rsidRPr="001C2BA2" w:rsidRDefault="00E52BC6" w:rsidP="001D0B4C">
            <w:pPr>
              <w:jc w:val="center"/>
              <w:rPr>
                <w:sz w:val="20"/>
                <w:szCs w:val="20"/>
              </w:rPr>
            </w:pPr>
            <w:r w:rsidRPr="001C2BA2">
              <w:rPr>
                <w:sz w:val="20"/>
                <w:szCs w:val="20"/>
              </w:rPr>
              <w:t>Sugar</w:t>
            </w:r>
          </w:p>
          <w:p w:rsidR="00E52BC6" w:rsidRPr="001C2BA2" w:rsidRDefault="00E52BC6" w:rsidP="001D0B4C">
            <w:pPr>
              <w:jc w:val="center"/>
              <w:rPr>
                <w:sz w:val="20"/>
                <w:szCs w:val="20"/>
              </w:rPr>
            </w:pPr>
            <w:r w:rsidRPr="001C2BA2">
              <w:rPr>
                <w:sz w:val="20"/>
                <w:szCs w:val="20"/>
              </w:rPr>
              <w:t>(tbs.)</w:t>
            </w:r>
          </w:p>
        </w:tc>
        <w:tc>
          <w:tcPr>
            <w:tcW w:w="0" w:type="auto"/>
            <w:shd w:val="clear" w:color="auto" w:fill="auto"/>
            <w:vAlign w:val="center"/>
          </w:tcPr>
          <w:p w:rsidR="00E52BC6" w:rsidRPr="001C2BA2" w:rsidRDefault="00E52BC6" w:rsidP="001D0B4C">
            <w:pPr>
              <w:jc w:val="center"/>
              <w:rPr>
                <w:sz w:val="20"/>
                <w:szCs w:val="20"/>
              </w:rPr>
            </w:pPr>
            <w:r w:rsidRPr="001C2BA2">
              <w:rPr>
                <w:sz w:val="20"/>
                <w:szCs w:val="20"/>
              </w:rPr>
              <w:t>Freshness</w:t>
            </w:r>
          </w:p>
          <w:p w:rsidR="00E52BC6" w:rsidRPr="001C2BA2" w:rsidRDefault="00E52BC6" w:rsidP="001D0B4C">
            <w:pPr>
              <w:jc w:val="center"/>
              <w:rPr>
                <w:sz w:val="20"/>
                <w:szCs w:val="20"/>
              </w:rPr>
            </w:pPr>
            <w:r w:rsidRPr="001C2BA2">
              <w:rPr>
                <w:sz w:val="20"/>
                <w:szCs w:val="20"/>
              </w:rPr>
              <w:t>(hours)</w:t>
            </w:r>
          </w:p>
        </w:tc>
      </w:tr>
      <w:tr w:rsidR="00E52BC6" w:rsidRPr="001C2BA2" w:rsidTr="001D0B4C">
        <w:tc>
          <w:tcPr>
            <w:tcW w:w="0" w:type="auto"/>
            <w:shd w:val="clear" w:color="auto" w:fill="auto"/>
            <w:vAlign w:val="center"/>
          </w:tcPr>
          <w:p w:rsidR="00E52BC6" w:rsidRPr="001C2BA2" w:rsidRDefault="00E52BC6" w:rsidP="001D0B4C">
            <w:pPr>
              <w:jc w:val="center"/>
              <w:rPr>
                <w:sz w:val="20"/>
                <w:szCs w:val="20"/>
              </w:rPr>
            </w:pPr>
            <w:r w:rsidRPr="001C2BA2">
              <w:rPr>
                <w:sz w:val="20"/>
                <w:szCs w:val="20"/>
              </w:rPr>
              <w:t>0</w:t>
            </w:r>
          </w:p>
        </w:tc>
        <w:tc>
          <w:tcPr>
            <w:tcW w:w="0" w:type="auto"/>
            <w:shd w:val="clear" w:color="auto" w:fill="auto"/>
            <w:vAlign w:val="center"/>
          </w:tcPr>
          <w:p w:rsidR="00E52BC6" w:rsidRPr="001C2BA2" w:rsidRDefault="00E52BC6" w:rsidP="001D0B4C">
            <w:pPr>
              <w:jc w:val="center"/>
              <w:rPr>
                <w:sz w:val="20"/>
                <w:szCs w:val="20"/>
              </w:rPr>
            </w:pPr>
            <w:r w:rsidRPr="001C2BA2">
              <w:rPr>
                <w:sz w:val="20"/>
                <w:szCs w:val="20"/>
              </w:rPr>
              <w:t>168</w:t>
            </w:r>
          </w:p>
        </w:tc>
      </w:tr>
      <w:tr w:rsidR="00E52BC6" w:rsidRPr="001C2BA2" w:rsidTr="001D0B4C">
        <w:tc>
          <w:tcPr>
            <w:tcW w:w="0" w:type="auto"/>
            <w:shd w:val="clear" w:color="auto" w:fill="auto"/>
            <w:vAlign w:val="center"/>
          </w:tcPr>
          <w:p w:rsidR="00E52BC6" w:rsidRPr="001C2BA2" w:rsidRDefault="00E52BC6" w:rsidP="001D0B4C">
            <w:pPr>
              <w:jc w:val="center"/>
              <w:rPr>
                <w:sz w:val="20"/>
                <w:szCs w:val="20"/>
              </w:rPr>
            </w:pPr>
            <w:r w:rsidRPr="001C2BA2">
              <w:rPr>
                <w:sz w:val="20"/>
                <w:szCs w:val="20"/>
              </w:rPr>
              <w:t>0</w:t>
            </w:r>
          </w:p>
        </w:tc>
        <w:tc>
          <w:tcPr>
            <w:tcW w:w="0" w:type="auto"/>
            <w:shd w:val="clear" w:color="auto" w:fill="auto"/>
            <w:vAlign w:val="center"/>
          </w:tcPr>
          <w:p w:rsidR="00E52BC6" w:rsidRPr="001C2BA2" w:rsidRDefault="00E52BC6" w:rsidP="001D0B4C">
            <w:pPr>
              <w:jc w:val="center"/>
              <w:rPr>
                <w:sz w:val="20"/>
                <w:szCs w:val="20"/>
              </w:rPr>
            </w:pPr>
            <w:r w:rsidRPr="001C2BA2">
              <w:rPr>
                <w:sz w:val="20"/>
                <w:szCs w:val="20"/>
              </w:rPr>
              <w:t>180</w:t>
            </w:r>
          </w:p>
        </w:tc>
      </w:tr>
      <w:tr w:rsidR="00E52BC6" w:rsidRPr="001C2BA2" w:rsidTr="001D0B4C">
        <w:tc>
          <w:tcPr>
            <w:tcW w:w="0" w:type="auto"/>
            <w:shd w:val="clear" w:color="auto" w:fill="auto"/>
            <w:vAlign w:val="center"/>
          </w:tcPr>
          <w:p w:rsidR="00E52BC6" w:rsidRPr="001C2BA2" w:rsidRDefault="00E52BC6" w:rsidP="001D0B4C">
            <w:pPr>
              <w:jc w:val="center"/>
              <w:rPr>
                <w:sz w:val="20"/>
                <w:szCs w:val="20"/>
              </w:rPr>
            </w:pPr>
            <w:r w:rsidRPr="001C2BA2">
              <w:rPr>
                <w:sz w:val="20"/>
                <w:szCs w:val="20"/>
              </w:rPr>
              <w:t>0</w:t>
            </w:r>
          </w:p>
        </w:tc>
        <w:tc>
          <w:tcPr>
            <w:tcW w:w="0" w:type="auto"/>
            <w:shd w:val="clear" w:color="auto" w:fill="auto"/>
            <w:vAlign w:val="center"/>
          </w:tcPr>
          <w:p w:rsidR="00E52BC6" w:rsidRPr="001C2BA2" w:rsidRDefault="00E52BC6" w:rsidP="001D0B4C">
            <w:pPr>
              <w:jc w:val="center"/>
              <w:rPr>
                <w:sz w:val="20"/>
                <w:szCs w:val="20"/>
              </w:rPr>
            </w:pPr>
            <w:r w:rsidRPr="001C2BA2">
              <w:rPr>
                <w:sz w:val="20"/>
                <w:szCs w:val="20"/>
              </w:rPr>
              <w:t>192</w:t>
            </w:r>
          </w:p>
        </w:tc>
      </w:tr>
      <w:tr w:rsidR="00E52BC6" w:rsidRPr="001C2BA2" w:rsidTr="001D0B4C">
        <w:tc>
          <w:tcPr>
            <w:tcW w:w="0" w:type="auto"/>
            <w:shd w:val="clear" w:color="auto" w:fill="auto"/>
            <w:vAlign w:val="center"/>
          </w:tcPr>
          <w:p w:rsidR="00E52BC6" w:rsidRPr="001C2BA2" w:rsidRDefault="00E52BC6" w:rsidP="001D0B4C">
            <w:pPr>
              <w:jc w:val="center"/>
              <w:rPr>
                <w:sz w:val="20"/>
                <w:szCs w:val="20"/>
              </w:rPr>
            </w:pPr>
            <w:r w:rsidRPr="001C2BA2">
              <w:rPr>
                <w:sz w:val="20"/>
                <w:szCs w:val="20"/>
              </w:rPr>
              <w:t>1</w:t>
            </w:r>
          </w:p>
        </w:tc>
        <w:tc>
          <w:tcPr>
            <w:tcW w:w="0" w:type="auto"/>
            <w:shd w:val="clear" w:color="auto" w:fill="auto"/>
            <w:vAlign w:val="center"/>
          </w:tcPr>
          <w:p w:rsidR="00E52BC6" w:rsidRPr="001C2BA2" w:rsidRDefault="00E52BC6" w:rsidP="001D0B4C">
            <w:pPr>
              <w:jc w:val="center"/>
              <w:rPr>
                <w:sz w:val="20"/>
                <w:szCs w:val="20"/>
              </w:rPr>
            </w:pPr>
            <w:r w:rsidRPr="001C2BA2">
              <w:rPr>
                <w:sz w:val="20"/>
                <w:szCs w:val="20"/>
              </w:rPr>
              <w:t>192</w:t>
            </w:r>
          </w:p>
        </w:tc>
      </w:tr>
      <w:tr w:rsidR="00E52BC6" w:rsidRPr="001C2BA2" w:rsidTr="001D0B4C">
        <w:tc>
          <w:tcPr>
            <w:tcW w:w="0" w:type="auto"/>
            <w:shd w:val="clear" w:color="auto" w:fill="auto"/>
            <w:vAlign w:val="center"/>
          </w:tcPr>
          <w:p w:rsidR="00E52BC6" w:rsidRPr="001C2BA2" w:rsidRDefault="00E52BC6" w:rsidP="001D0B4C">
            <w:pPr>
              <w:jc w:val="center"/>
              <w:rPr>
                <w:sz w:val="20"/>
                <w:szCs w:val="20"/>
              </w:rPr>
            </w:pPr>
            <w:r w:rsidRPr="001C2BA2">
              <w:rPr>
                <w:sz w:val="20"/>
                <w:szCs w:val="20"/>
              </w:rPr>
              <w:t>1</w:t>
            </w:r>
          </w:p>
        </w:tc>
        <w:tc>
          <w:tcPr>
            <w:tcW w:w="0" w:type="auto"/>
            <w:shd w:val="clear" w:color="auto" w:fill="auto"/>
            <w:vAlign w:val="center"/>
          </w:tcPr>
          <w:p w:rsidR="00E52BC6" w:rsidRPr="001C2BA2" w:rsidRDefault="00E52BC6" w:rsidP="001D0B4C">
            <w:pPr>
              <w:jc w:val="center"/>
              <w:rPr>
                <w:sz w:val="20"/>
                <w:szCs w:val="20"/>
              </w:rPr>
            </w:pPr>
            <w:r w:rsidRPr="001C2BA2">
              <w:rPr>
                <w:sz w:val="20"/>
                <w:szCs w:val="20"/>
              </w:rPr>
              <w:t>204</w:t>
            </w:r>
          </w:p>
        </w:tc>
      </w:tr>
      <w:tr w:rsidR="00E52BC6" w:rsidRPr="001C2BA2" w:rsidTr="001D0B4C">
        <w:tc>
          <w:tcPr>
            <w:tcW w:w="0" w:type="auto"/>
            <w:shd w:val="clear" w:color="auto" w:fill="auto"/>
            <w:vAlign w:val="center"/>
          </w:tcPr>
          <w:p w:rsidR="00E52BC6" w:rsidRPr="001C2BA2" w:rsidRDefault="00E52BC6" w:rsidP="001D0B4C">
            <w:pPr>
              <w:jc w:val="center"/>
              <w:rPr>
                <w:sz w:val="20"/>
                <w:szCs w:val="20"/>
              </w:rPr>
            </w:pPr>
            <w:r w:rsidRPr="001C2BA2">
              <w:rPr>
                <w:sz w:val="20"/>
                <w:szCs w:val="20"/>
              </w:rPr>
              <w:t>1</w:t>
            </w:r>
          </w:p>
        </w:tc>
        <w:tc>
          <w:tcPr>
            <w:tcW w:w="0" w:type="auto"/>
            <w:shd w:val="clear" w:color="auto" w:fill="auto"/>
            <w:vAlign w:val="center"/>
          </w:tcPr>
          <w:p w:rsidR="00E52BC6" w:rsidRPr="001C2BA2" w:rsidRDefault="00E52BC6" w:rsidP="001D0B4C">
            <w:pPr>
              <w:jc w:val="center"/>
              <w:rPr>
                <w:sz w:val="20"/>
                <w:szCs w:val="20"/>
              </w:rPr>
            </w:pPr>
            <w:r w:rsidRPr="001C2BA2">
              <w:rPr>
                <w:sz w:val="20"/>
                <w:szCs w:val="20"/>
              </w:rPr>
              <w:t>204</w:t>
            </w:r>
          </w:p>
        </w:tc>
      </w:tr>
      <w:tr w:rsidR="00E52BC6" w:rsidRPr="001C2BA2" w:rsidTr="001D0B4C">
        <w:tc>
          <w:tcPr>
            <w:tcW w:w="0" w:type="auto"/>
            <w:shd w:val="clear" w:color="auto" w:fill="auto"/>
            <w:vAlign w:val="center"/>
          </w:tcPr>
          <w:p w:rsidR="00E52BC6" w:rsidRPr="001C2BA2" w:rsidRDefault="00E52BC6" w:rsidP="001D0B4C">
            <w:pPr>
              <w:jc w:val="center"/>
              <w:rPr>
                <w:sz w:val="20"/>
                <w:szCs w:val="20"/>
              </w:rPr>
            </w:pPr>
            <w:r w:rsidRPr="001C2BA2">
              <w:rPr>
                <w:sz w:val="20"/>
                <w:szCs w:val="20"/>
              </w:rPr>
              <w:t>2</w:t>
            </w:r>
          </w:p>
        </w:tc>
        <w:tc>
          <w:tcPr>
            <w:tcW w:w="0" w:type="auto"/>
            <w:shd w:val="clear" w:color="auto" w:fill="auto"/>
            <w:vAlign w:val="center"/>
          </w:tcPr>
          <w:p w:rsidR="00E52BC6" w:rsidRPr="001C2BA2" w:rsidRDefault="00E52BC6" w:rsidP="001D0B4C">
            <w:pPr>
              <w:jc w:val="center"/>
              <w:rPr>
                <w:sz w:val="20"/>
                <w:szCs w:val="20"/>
              </w:rPr>
            </w:pPr>
            <w:r w:rsidRPr="001C2BA2">
              <w:rPr>
                <w:sz w:val="20"/>
                <w:szCs w:val="20"/>
              </w:rPr>
              <w:t>204</w:t>
            </w:r>
          </w:p>
        </w:tc>
      </w:tr>
      <w:tr w:rsidR="00E52BC6" w:rsidRPr="001C2BA2" w:rsidTr="001D0B4C">
        <w:tc>
          <w:tcPr>
            <w:tcW w:w="0" w:type="auto"/>
            <w:shd w:val="clear" w:color="auto" w:fill="auto"/>
            <w:vAlign w:val="center"/>
          </w:tcPr>
          <w:p w:rsidR="00E52BC6" w:rsidRPr="001C2BA2" w:rsidRDefault="00E52BC6" w:rsidP="001D0B4C">
            <w:pPr>
              <w:jc w:val="center"/>
              <w:rPr>
                <w:sz w:val="20"/>
                <w:szCs w:val="20"/>
              </w:rPr>
            </w:pPr>
            <w:r w:rsidRPr="001C2BA2">
              <w:rPr>
                <w:sz w:val="20"/>
                <w:szCs w:val="20"/>
              </w:rPr>
              <w:t>2</w:t>
            </w:r>
          </w:p>
        </w:tc>
        <w:tc>
          <w:tcPr>
            <w:tcW w:w="0" w:type="auto"/>
            <w:shd w:val="clear" w:color="auto" w:fill="auto"/>
            <w:vAlign w:val="center"/>
          </w:tcPr>
          <w:p w:rsidR="00E52BC6" w:rsidRPr="001C2BA2" w:rsidRDefault="00E52BC6" w:rsidP="001D0B4C">
            <w:pPr>
              <w:jc w:val="center"/>
              <w:rPr>
                <w:sz w:val="20"/>
                <w:szCs w:val="20"/>
              </w:rPr>
            </w:pPr>
            <w:r w:rsidRPr="001C2BA2">
              <w:rPr>
                <w:sz w:val="20"/>
                <w:szCs w:val="20"/>
              </w:rPr>
              <w:t>210</w:t>
            </w:r>
          </w:p>
        </w:tc>
      </w:tr>
      <w:tr w:rsidR="00E52BC6" w:rsidRPr="001C2BA2" w:rsidTr="001D0B4C">
        <w:tc>
          <w:tcPr>
            <w:tcW w:w="0" w:type="auto"/>
            <w:shd w:val="clear" w:color="auto" w:fill="auto"/>
            <w:vAlign w:val="center"/>
          </w:tcPr>
          <w:p w:rsidR="00E52BC6" w:rsidRPr="001C2BA2" w:rsidRDefault="00E52BC6" w:rsidP="001D0B4C">
            <w:pPr>
              <w:jc w:val="center"/>
              <w:rPr>
                <w:sz w:val="20"/>
                <w:szCs w:val="20"/>
              </w:rPr>
            </w:pPr>
            <w:r w:rsidRPr="001C2BA2">
              <w:rPr>
                <w:sz w:val="20"/>
                <w:szCs w:val="20"/>
              </w:rPr>
              <w:t>2</w:t>
            </w:r>
          </w:p>
        </w:tc>
        <w:tc>
          <w:tcPr>
            <w:tcW w:w="0" w:type="auto"/>
            <w:shd w:val="clear" w:color="auto" w:fill="auto"/>
            <w:vAlign w:val="center"/>
          </w:tcPr>
          <w:p w:rsidR="00E52BC6" w:rsidRPr="001C2BA2" w:rsidRDefault="00E52BC6" w:rsidP="001D0B4C">
            <w:pPr>
              <w:jc w:val="center"/>
              <w:rPr>
                <w:sz w:val="20"/>
                <w:szCs w:val="20"/>
              </w:rPr>
            </w:pPr>
            <w:r w:rsidRPr="001C2BA2">
              <w:rPr>
                <w:sz w:val="20"/>
                <w:szCs w:val="20"/>
              </w:rPr>
              <w:t>210</w:t>
            </w:r>
          </w:p>
        </w:tc>
      </w:tr>
      <w:tr w:rsidR="00E52BC6" w:rsidRPr="001C2BA2" w:rsidTr="001D0B4C">
        <w:tc>
          <w:tcPr>
            <w:tcW w:w="0" w:type="auto"/>
            <w:shd w:val="clear" w:color="auto" w:fill="auto"/>
            <w:vAlign w:val="center"/>
          </w:tcPr>
          <w:p w:rsidR="00E52BC6" w:rsidRPr="001C2BA2" w:rsidRDefault="00E52BC6" w:rsidP="001D0B4C">
            <w:pPr>
              <w:jc w:val="center"/>
              <w:rPr>
                <w:sz w:val="20"/>
                <w:szCs w:val="20"/>
              </w:rPr>
            </w:pPr>
            <w:r w:rsidRPr="001C2BA2">
              <w:rPr>
                <w:sz w:val="20"/>
                <w:szCs w:val="20"/>
              </w:rPr>
              <w:t>3</w:t>
            </w:r>
          </w:p>
        </w:tc>
        <w:tc>
          <w:tcPr>
            <w:tcW w:w="0" w:type="auto"/>
            <w:shd w:val="clear" w:color="auto" w:fill="auto"/>
            <w:vAlign w:val="center"/>
          </w:tcPr>
          <w:p w:rsidR="00E52BC6" w:rsidRPr="001C2BA2" w:rsidRDefault="00E52BC6" w:rsidP="001D0B4C">
            <w:pPr>
              <w:jc w:val="center"/>
              <w:rPr>
                <w:sz w:val="20"/>
                <w:szCs w:val="20"/>
              </w:rPr>
            </w:pPr>
            <w:r w:rsidRPr="001C2BA2">
              <w:rPr>
                <w:sz w:val="20"/>
                <w:szCs w:val="20"/>
              </w:rPr>
              <w:t>222</w:t>
            </w:r>
          </w:p>
        </w:tc>
      </w:tr>
      <w:tr w:rsidR="00E52BC6" w:rsidRPr="001C2BA2" w:rsidTr="001D0B4C">
        <w:tc>
          <w:tcPr>
            <w:tcW w:w="0" w:type="auto"/>
            <w:shd w:val="clear" w:color="auto" w:fill="auto"/>
            <w:vAlign w:val="center"/>
          </w:tcPr>
          <w:p w:rsidR="00E52BC6" w:rsidRPr="001C2BA2" w:rsidRDefault="00E52BC6" w:rsidP="001D0B4C">
            <w:pPr>
              <w:jc w:val="center"/>
              <w:rPr>
                <w:sz w:val="20"/>
                <w:szCs w:val="20"/>
              </w:rPr>
            </w:pPr>
            <w:r w:rsidRPr="001C2BA2">
              <w:rPr>
                <w:sz w:val="20"/>
                <w:szCs w:val="20"/>
              </w:rPr>
              <w:t>3</w:t>
            </w:r>
          </w:p>
        </w:tc>
        <w:tc>
          <w:tcPr>
            <w:tcW w:w="0" w:type="auto"/>
            <w:shd w:val="clear" w:color="auto" w:fill="auto"/>
            <w:vAlign w:val="center"/>
          </w:tcPr>
          <w:p w:rsidR="00E52BC6" w:rsidRPr="001C2BA2" w:rsidRDefault="00E52BC6" w:rsidP="001D0B4C">
            <w:pPr>
              <w:jc w:val="center"/>
              <w:rPr>
                <w:sz w:val="20"/>
                <w:szCs w:val="20"/>
              </w:rPr>
            </w:pPr>
            <w:r w:rsidRPr="001C2BA2">
              <w:rPr>
                <w:sz w:val="20"/>
                <w:szCs w:val="20"/>
              </w:rPr>
              <w:t>228</w:t>
            </w:r>
          </w:p>
        </w:tc>
      </w:tr>
      <w:tr w:rsidR="00E52BC6" w:rsidRPr="001C2BA2" w:rsidTr="001D0B4C">
        <w:tc>
          <w:tcPr>
            <w:tcW w:w="0" w:type="auto"/>
            <w:shd w:val="clear" w:color="auto" w:fill="auto"/>
            <w:vAlign w:val="center"/>
          </w:tcPr>
          <w:p w:rsidR="00E52BC6" w:rsidRPr="001C2BA2" w:rsidRDefault="00E52BC6" w:rsidP="001D0B4C">
            <w:pPr>
              <w:jc w:val="center"/>
              <w:rPr>
                <w:sz w:val="20"/>
                <w:szCs w:val="20"/>
              </w:rPr>
            </w:pPr>
            <w:r w:rsidRPr="001C2BA2">
              <w:rPr>
                <w:sz w:val="20"/>
                <w:szCs w:val="20"/>
              </w:rPr>
              <w:t>3</w:t>
            </w:r>
          </w:p>
        </w:tc>
        <w:tc>
          <w:tcPr>
            <w:tcW w:w="0" w:type="auto"/>
            <w:shd w:val="clear" w:color="auto" w:fill="auto"/>
            <w:vAlign w:val="center"/>
          </w:tcPr>
          <w:p w:rsidR="00E52BC6" w:rsidRPr="001C2BA2" w:rsidRDefault="00E52BC6" w:rsidP="001D0B4C">
            <w:pPr>
              <w:jc w:val="center"/>
              <w:rPr>
                <w:sz w:val="20"/>
                <w:szCs w:val="20"/>
              </w:rPr>
            </w:pPr>
            <w:r w:rsidRPr="001C2BA2">
              <w:rPr>
                <w:sz w:val="20"/>
                <w:szCs w:val="20"/>
              </w:rPr>
              <w:t>234</w:t>
            </w:r>
          </w:p>
        </w:tc>
      </w:tr>
    </w:tbl>
    <w:p w:rsidR="00E52BC6" w:rsidRPr="001C2BA2" w:rsidRDefault="00E52BC6" w:rsidP="00E52BC6">
      <w:r w:rsidRPr="001C2BA2">
        <w:t>For their second-semester project, two AP Statistics students decided to investigate the effect of sugar on the life of cut flowers. They went to the local grocery store and randomly selected 12 carnations. All the carnations seemed equally healthy when they were selected. When the students got home, they prepared 12 identical vases with exactly the same amount of water in each vase. They put one tablespoon of sugar in 3 vases, two tablespoons of sugar in 3 vases, and three tablespoons of sugar in 3 vases. In the remaining 3 vases, they put no sugar. After the vases were prepared and placed in the same location, the students randomly assigned one flower to each vase and observed how many hours each flower continued to look fresh. Here are the data and computer output.</w:t>
      </w:r>
    </w:p>
    <w:p w:rsidR="00E52BC6" w:rsidRPr="001C2BA2" w:rsidRDefault="00E52BC6" w:rsidP="00E52BC6">
      <w:pPr>
        <w:rPr>
          <w:b/>
          <w:sz w:val="22"/>
          <w:szCs w:val="22"/>
        </w:rPr>
      </w:pPr>
    </w:p>
    <w:p w:rsidR="00E52BC6" w:rsidRPr="001C2BA2" w:rsidRDefault="00E52BC6" w:rsidP="00E52BC6">
      <w:pPr>
        <w:autoSpaceDE w:val="0"/>
        <w:autoSpaceDN w:val="0"/>
        <w:adjustRightInd w:val="0"/>
        <w:ind w:left="720"/>
        <w:rPr>
          <w:rFonts w:ascii="Courier New" w:hAnsi="Courier New" w:cs="Courier New"/>
          <w:sz w:val="18"/>
          <w:szCs w:val="18"/>
        </w:rPr>
      </w:pPr>
      <w:r w:rsidRPr="001C2BA2">
        <w:rPr>
          <w:rFonts w:ascii="Courier New" w:hAnsi="Courier New" w:cs="Courier New"/>
          <w:sz w:val="18"/>
          <w:szCs w:val="18"/>
        </w:rPr>
        <w:t xml:space="preserve">Predictor </w:t>
      </w:r>
      <w:r w:rsidRPr="001C2BA2">
        <w:rPr>
          <w:rFonts w:ascii="Courier New" w:hAnsi="Courier New" w:cs="Courier New"/>
          <w:sz w:val="18"/>
          <w:szCs w:val="18"/>
        </w:rPr>
        <w:tab/>
      </w:r>
      <w:proofErr w:type="spellStart"/>
      <w:r w:rsidRPr="001C2BA2">
        <w:rPr>
          <w:rFonts w:ascii="Courier New" w:hAnsi="Courier New" w:cs="Courier New"/>
          <w:sz w:val="18"/>
          <w:szCs w:val="18"/>
        </w:rPr>
        <w:t>Coef</w:t>
      </w:r>
      <w:proofErr w:type="spellEnd"/>
      <w:r w:rsidRPr="001C2BA2">
        <w:rPr>
          <w:rFonts w:ascii="Courier New" w:hAnsi="Courier New" w:cs="Courier New"/>
          <w:sz w:val="18"/>
          <w:szCs w:val="18"/>
        </w:rPr>
        <w:t xml:space="preserve"> </w:t>
      </w:r>
      <w:r w:rsidRPr="001C2BA2">
        <w:rPr>
          <w:rFonts w:ascii="Courier New" w:hAnsi="Courier New" w:cs="Courier New"/>
          <w:sz w:val="18"/>
          <w:szCs w:val="18"/>
        </w:rPr>
        <w:tab/>
      </w:r>
      <w:r w:rsidRPr="001C2BA2">
        <w:rPr>
          <w:rFonts w:ascii="Courier New" w:hAnsi="Courier New" w:cs="Courier New"/>
          <w:sz w:val="18"/>
          <w:szCs w:val="18"/>
        </w:rPr>
        <w:tab/>
        <w:t xml:space="preserve">SE </w:t>
      </w:r>
      <w:proofErr w:type="spellStart"/>
      <w:r w:rsidRPr="001C2BA2">
        <w:rPr>
          <w:rFonts w:ascii="Courier New" w:hAnsi="Courier New" w:cs="Courier New"/>
          <w:sz w:val="18"/>
          <w:szCs w:val="18"/>
        </w:rPr>
        <w:t>Coef</w:t>
      </w:r>
      <w:proofErr w:type="spellEnd"/>
      <w:r w:rsidRPr="001C2BA2">
        <w:rPr>
          <w:rFonts w:ascii="Courier New" w:hAnsi="Courier New" w:cs="Courier New"/>
          <w:sz w:val="18"/>
          <w:szCs w:val="18"/>
        </w:rPr>
        <w:t xml:space="preserve"> </w:t>
      </w:r>
      <w:r w:rsidRPr="001C2BA2">
        <w:rPr>
          <w:rFonts w:ascii="Courier New" w:hAnsi="Courier New" w:cs="Courier New"/>
          <w:sz w:val="18"/>
          <w:szCs w:val="18"/>
        </w:rPr>
        <w:tab/>
        <w:t xml:space="preserve">T </w:t>
      </w:r>
      <w:r w:rsidRPr="001C2BA2">
        <w:rPr>
          <w:rFonts w:ascii="Courier New" w:hAnsi="Courier New" w:cs="Courier New"/>
          <w:sz w:val="18"/>
          <w:szCs w:val="18"/>
        </w:rPr>
        <w:tab/>
        <w:t>P</w:t>
      </w:r>
    </w:p>
    <w:p w:rsidR="00E52BC6" w:rsidRPr="001C2BA2" w:rsidRDefault="00E52BC6" w:rsidP="00E52BC6">
      <w:pPr>
        <w:autoSpaceDE w:val="0"/>
        <w:autoSpaceDN w:val="0"/>
        <w:adjustRightInd w:val="0"/>
        <w:ind w:left="720"/>
        <w:rPr>
          <w:rFonts w:ascii="Courier New" w:hAnsi="Courier New" w:cs="Courier New"/>
          <w:sz w:val="18"/>
          <w:szCs w:val="18"/>
        </w:rPr>
      </w:pPr>
      <w:r w:rsidRPr="001C2BA2">
        <w:rPr>
          <w:rFonts w:ascii="Courier New" w:hAnsi="Courier New" w:cs="Courier New"/>
          <w:sz w:val="18"/>
          <w:szCs w:val="18"/>
        </w:rPr>
        <w:t xml:space="preserve">Constant </w:t>
      </w:r>
      <w:r w:rsidRPr="001C2BA2">
        <w:rPr>
          <w:rFonts w:ascii="Courier New" w:hAnsi="Courier New" w:cs="Courier New"/>
          <w:sz w:val="18"/>
          <w:szCs w:val="18"/>
        </w:rPr>
        <w:tab/>
        <w:t xml:space="preserve">181.200 </w:t>
      </w:r>
      <w:r w:rsidRPr="001C2BA2">
        <w:rPr>
          <w:rFonts w:ascii="Courier New" w:hAnsi="Courier New" w:cs="Courier New"/>
          <w:sz w:val="18"/>
          <w:szCs w:val="18"/>
        </w:rPr>
        <w:tab/>
        <w:t xml:space="preserve">3.635 </w:t>
      </w:r>
      <w:r w:rsidRPr="001C2BA2">
        <w:rPr>
          <w:rFonts w:ascii="Courier New" w:hAnsi="Courier New" w:cs="Courier New"/>
          <w:sz w:val="18"/>
          <w:szCs w:val="18"/>
        </w:rPr>
        <w:tab/>
      </w:r>
      <w:r w:rsidRPr="001C2BA2">
        <w:rPr>
          <w:rFonts w:ascii="Courier New" w:hAnsi="Courier New" w:cs="Courier New"/>
          <w:sz w:val="18"/>
          <w:szCs w:val="18"/>
        </w:rPr>
        <w:tab/>
        <w:t xml:space="preserve">49.84 </w:t>
      </w:r>
      <w:r w:rsidRPr="001C2BA2">
        <w:rPr>
          <w:rFonts w:ascii="Courier New" w:hAnsi="Courier New" w:cs="Courier New"/>
          <w:sz w:val="18"/>
          <w:szCs w:val="18"/>
        </w:rPr>
        <w:tab/>
        <w:t>0.000</w:t>
      </w:r>
    </w:p>
    <w:p w:rsidR="00E52BC6" w:rsidRPr="001C2BA2" w:rsidRDefault="00E52BC6" w:rsidP="00E52BC6">
      <w:pPr>
        <w:autoSpaceDE w:val="0"/>
        <w:autoSpaceDN w:val="0"/>
        <w:adjustRightInd w:val="0"/>
        <w:ind w:left="720"/>
        <w:rPr>
          <w:rFonts w:ascii="Courier New" w:hAnsi="Courier New" w:cs="Courier New"/>
          <w:sz w:val="18"/>
          <w:szCs w:val="18"/>
        </w:rPr>
      </w:pPr>
      <w:r w:rsidRPr="001C2BA2">
        <w:rPr>
          <w:rFonts w:ascii="Courier New" w:hAnsi="Courier New" w:cs="Courier New"/>
          <w:sz w:val="18"/>
          <w:szCs w:val="18"/>
        </w:rPr>
        <w:t>Sugar (</w:t>
      </w:r>
      <w:proofErr w:type="spellStart"/>
      <w:r w:rsidRPr="001C2BA2">
        <w:rPr>
          <w:rFonts w:ascii="Courier New" w:hAnsi="Courier New" w:cs="Courier New"/>
          <w:sz w:val="18"/>
          <w:szCs w:val="18"/>
        </w:rPr>
        <w:t>tbs</w:t>
      </w:r>
      <w:proofErr w:type="spellEnd"/>
      <w:r w:rsidRPr="001C2BA2">
        <w:rPr>
          <w:rFonts w:ascii="Courier New" w:hAnsi="Courier New" w:cs="Courier New"/>
          <w:sz w:val="18"/>
          <w:szCs w:val="18"/>
        </w:rPr>
        <w:t xml:space="preserve">) </w:t>
      </w:r>
      <w:r w:rsidRPr="001C2BA2">
        <w:rPr>
          <w:rFonts w:ascii="Courier New" w:hAnsi="Courier New" w:cs="Courier New"/>
          <w:sz w:val="18"/>
          <w:szCs w:val="18"/>
        </w:rPr>
        <w:tab/>
        <w:t xml:space="preserve">15.200 </w:t>
      </w:r>
      <w:r w:rsidRPr="001C2BA2">
        <w:rPr>
          <w:rFonts w:ascii="Courier New" w:hAnsi="Courier New" w:cs="Courier New"/>
          <w:sz w:val="18"/>
          <w:szCs w:val="18"/>
        </w:rPr>
        <w:tab/>
        <w:t xml:space="preserve">1.943 </w:t>
      </w:r>
      <w:r w:rsidRPr="001C2BA2">
        <w:rPr>
          <w:rFonts w:ascii="Courier New" w:hAnsi="Courier New" w:cs="Courier New"/>
          <w:sz w:val="18"/>
          <w:szCs w:val="18"/>
        </w:rPr>
        <w:tab/>
      </w:r>
      <w:r w:rsidRPr="001C2BA2">
        <w:rPr>
          <w:rFonts w:ascii="Courier New" w:hAnsi="Courier New" w:cs="Courier New"/>
          <w:sz w:val="18"/>
          <w:szCs w:val="18"/>
        </w:rPr>
        <w:tab/>
        <w:t xml:space="preserve">7.82 </w:t>
      </w:r>
      <w:r w:rsidRPr="001C2BA2">
        <w:rPr>
          <w:rFonts w:ascii="Courier New" w:hAnsi="Courier New" w:cs="Courier New"/>
          <w:sz w:val="18"/>
          <w:szCs w:val="18"/>
        </w:rPr>
        <w:tab/>
        <w:t>0.000</w:t>
      </w:r>
    </w:p>
    <w:p w:rsidR="00E52BC6" w:rsidRPr="001C2BA2" w:rsidRDefault="00E52BC6" w:rsidP="00E52BC6">
      <w:pPr>
        <w:autoSpaceDE w:val="0"/>
        <w:autoSpaceDN w:val="0"/>
        <w:adjustRightInd w:val="0"/>
        <w:ind w:left="720"/>
        <w:rPr>
          <w:rFonts w:ascii="Courier New" w:hAnsi="Courier New" w:cs="Courier New"/>
          <w:sz w:val="18"/>
          <w:szCs w:val="18"/>
        </w:rPr>
      </w:pPr>
    </w:p>
    <w:p w:rsidR="00E52BC6" w:rsidRPr="001C2BA2" w:rsidRDefault="00E52BC6" w:rsidP="00E52BC6">
      <w:pPr>
        <w:autoSpaceDE w:val="0"/>
        <w:autoSpaceDN w:val="0"/>
        <w:adjustRightInd w:val="0"/>
        <w:ind w:left="720"/>
        <w:rPr>
          <w:rFonts w:ascii="Courier New" w:hAnsi="Courier New" w:cs="Courier New"/>
          <w:sz w:val="18"/>
          <w:szCs w:val="18"/>
        </w:rPr>
      </w:pPr>
      <w:r w:rsidRPr="001C2BA2">
        <w:rPr>
          <w:rFonts w:ascii="Courier New" w:hAnsi="Courier New" w:cs="Courier New"/>
          <w:sz w:val="18"/>
          <w:szCs w:val="18"/>
        </w:rPr>
        <w:t xml:space="preserve">S = 7.52596 </w:t>
      </w:r>
      <w:r w:rsidRPr="001C2BA2">
        <w:rPr>
          <w:rFonts w:ascii="Courier New" w:hAnsi="Courier New" w:cs="Courier New"/>
          <w:sz w:val="18"/>
          <w:szCs w:val="18"/>
        </w:rPr>
        <w:tab/>
        <w:t>R-</w:t>
      </w:r>
      <w:proofErr w:type="spellStart"/>
      <w:r w:rsidRPr="001C2BA2">
        <w:rPr>
          <w:rFonts w:ascii="Courier New" w:hAnsi="Courier New" w:cs="Courier New"/>
          <w:sz w:val="18"/>
          <w:szCs w:val="18"/>
        </w:rPr>
        <w:t>Sq</w:t>
      </w:r>
      <w:proofErr w:type="spellEnd"/>
      <w:r w:rsidRPr="001C2BA2">
        <w:rPr>
          <w:rFonts w:ascii="Courier New" w:hAnsi="Courier New" w:cs="Courier New"/>
          <w:sz w:val="18"/>
          <w:szCs w:val="18"/>
        </w:rPr>
        <w:t xml:space="preserve"> = 86.0% </w:t>
      </w:r>
      <w:r w:rsidRPr="001C2BA2">
        <w:rPr>
          <w:rFonts w:ascii="Courier New" w:hAnsi="Courier New" w:cs="Courier New"/>
          <w:sz w:val="18"/>
          <w:szCs w:val="18"/>
        </w:rPr>
        <w:tab/>
        <w:t>R-</w:t>
      </w:r>
      <w:proofErr w:type="spellStart"/>
      <w:proofErr w:type="gramStart"/>
      <w:r w:rsidRPr="001C2BA2">
        <w:rPr>
          <w:rFonts w:ascii="Courier New" w:hAnsi="Courier New" w:cs="Courier New"/>
          <w:sz w:val="18"/>
          <w:szCs w:val="18"/>
        </w:rPr>
        <w:t>Sq</w:t>
      </w:r>
      <w:proofErr w:type="spellEnd"/>
      <w:r w:rsidRPr="001C2BA2">
        <w:rPr>
          <w:rFonts w:ascii="Courier New" w:hAnsi="Courier New" w:cs="Courier New"/>
          <w:sz w:val="18"/>
          <w:szCs w:val="18"/>
        </w:rPr>
        <w:t>(</w:t>
      </w:r>
      <w:proofErr w:type="spellStart"/>
      <w:proofErr w:type="gramEnd"/>
      <w:r w:rsidRPr="001C2BA2">
        <w:rPr>
          <w:rFonts w:ascii="Courier New" w:hAnsi="Courier New" w:cs="Courier New"/>
          <w:sz w:val="18"/>
          <w:szCs w:val="18"/>
        </w:rPr>
        <w:t>adj</w:t>
      </w:r>
      <w:proofErr w:type="spellEnd"/>
      <w:r w:rsidRPr="001C2BA2">
        <w:rPr>
          <w:rFonts w:ascii="Courier New" w:hAnsi="Courier New" w:cs="Courier New"/>
          <w:sz w:val="18"/>
          <w:szCs w:val="18"/>
        </w:rPr>
        <w:t>) = 84.5%</w:t>
      </w:r>
    </w:p>
    <w:p w:rsidR="00E52BC6" w:rsidRPr="001C2BA2" w:rsidRDefault="00E52BC6" w:rsidP="00E52BC6"/>
    <w:p w:rsidR="00E52BC6" w:rsidRPr="001C2BA2" w:rsidRDefault="00E52BC6" w:rsidP="00E52BC6">
      <w:r w:rsidRPr="001C2BA2">
        <w:t xml:space="preserve">Construct and interpret a 99% confidence interval for the slope of the true regression line. </w:t>
      </w:r>
    </w:p>
    <w:p w:rsidR="00E52BC6" w:rsidRPr="001C2BA2" w:rsidRDefault="00E52BC6" w:rsidP="00E52BC6"/>
    <w:p w:rsidR="00E52BC6" w:rsidRPr="001C2BA2" w:rsidRDefault="00E52BC6" w:rsidP="00E52BC6">
      <w:pPr>
        <w:ind w:left="720"/>
        <w:rPr>
          <w:i/>
        </w:rPr>
      </w:pPr>
      <w:r w:rsidRPr="001C2BA2">
        <w:rPr>
          <w:b/>
          <w:i/>
        </w:rPr>
        <w:t xml:space="preserve">State: </w:t>
      </w:r>
      <w:r w:rsidRPr="001C2BA2">
        <w:rPr>
          <w:i/>
        </w:rPr>
        <w:t xml:space="preserve">We want to estimate the slope </w:t>
      </w:r>
      <w:r w:rsidRPr="001C2BA2">
        <w:rPr>
          <w:i/>
          <w:position w:val="-10"/>
        </w:rPr>
        <w:object w:dxaOrig="240" w:dyaOrig="320">
          <v:shape id="_x0000_i1030" type="#_x0000_t75" style="width:12pt;height:16pt" o:ole="">
            <v:imagedata r:id="rId15" o:title=""/>
          </v:shape>
          <o:OLEObject Type="Embed" ProgID="Equation.DSMT4" ShapeID="_x0000_i1030" DrawAspect="Content" ObjectID="_1583642730" r:id="rId16"/>
        </w:object>
      </w:r>
      <w:r w:rsidRPr="001C2BA2">
        <w:rPr>
          <w:i/>
        </w:rPr>
        <w:t xml:space="preserve"> of the true regression line relating hours of freshness y to amount of sugar x at the 99% confidence level.</w:t>
      </w:r>
    </w:p>
    <w:p w:rsidR="00E52BC6" w:rsidRPr="001C2BA2" w:rsidRDefault="00E52BC6" w:rsidP="00E52BC6">
      <w:pPr>
        <w:ind w:left="720"/>
        <w:rPr>
          <w:i/>
        </w:rPr>
      </w:pPr>
      <w:r w:rsidRPr="001C2BA2">
        <w:rPr>
          <w:b/>
          <w:i/>
        </w:rPr>
        <w:t xml:space="preserve">Plan: </w:t>
      </w:r>
      <w:r w:rsidRPr="001C2BA2">
        <w:rPr>
          <w:i/>
        </w:rPr>
        <w:t xml:space="preserve">If conditions are met, we will use a t interval for the slope to </w:t>
      </w:r>
      <w:proofErr w:type="gramStart"/>
      <w:r w:rsidRPr="001C2BA2">
        <w:rPr>
          <w:i/>
        </w:rPr>
        <w:t xml:space="preserve">estimate </w:t>
      </w:r>
      <w:proofErr w:type="gramEnd"/>
      <w:r w:rsidRPr="001C2BA2">
        <w:rPr>
          <w:i/>
          <w:position w:val="-10"/>
        </w:rPr>
        <w:object w:dxaOrig="240" w:dyaOrig="320">
          <v:shape id="_x0000_i1031" type="#_x0000_t75" style="width:12pt;height:16pt" o:ole="">
            <v:imagedata r:id="rId15" o:title=""/>
          </v:shape>
          <o:OLEObject Type="Embed" ProgID="Equation.DSMT4" ShapeID="_x0000_i1031" DrawAspect="Content" ObjectID="_1583642731" r:id="rId17"/>
        </w:object>
      </w:r>
      <w:r w:rsidRPr="001C2BA2">
        <w:rPr>
          <w:i/>
        </w:rPr>
        <w:t xml:space="preserve">. </w:t>
      </w:r>
    </w:p>
    <w:p w:rsidR="00E52BC6" w:rsidRPr="001C2BA2" w:rsidRDefault="00E52BC6" w:rsidP="00E52BC6">
      <w:pPr>
        <w:numPr>
          <w:ilvl w:val="0"/>
          <w:numId w:val="2"/>
        </w:numPr>
        <w:ind w:left="1440"/>
        <w:rPr>
          <w:i/>
        </w:rPr>
      </w:pPr>
      <w:r w:rsidRPr="001C2BA2">
        <w:rPr>
          <w:i/>
        </w:rPr>
        <w:t xml:space="preserve">Linear </w:t>
      </w:r>
      <w:proofErr w:type="gramStart"/>
      <w:r w:rsidRPr="001C2BA2">
        <w:rPr>
          <w:i/>
        </w:rPr>
        <w:t>The</w:t>
      </w:r>
      <w:proofErr w:type="gramEnd"/>
      <w:r w:rsidRPr="001C2BA2">
        <w:rPr>
          <w:i/>
        </w:rPr>
        <w:t xml:space="preserve"> scatterplot shows a linear pattern, and there is no obvious leftover curvature in the residual plot, even though all the residuals are negative for x = 2. </w:t>
      </w:r>
    </w:p>
    <w:p w:rsidR="00E52BC6" w:rsidRPr="001C2BA2" w:rsidRDefault="00E52BC6" w:rsidP="00E52BC6">
      <w:pPr>
        <w:numPr>
          <w:ilvl w:val="0"/>
          <w:numId w:val="2"/>
        </w:numPr>
        <w:ind w:left="1440"/>
        <w:rPr>
          <w:i/>
        </w:rPr>
      </w:pPr>
      <w:r w:rsidRPr="001C2BA2">
        <w:rPr>
          <w:i/>
        </w:rPr>
        <w:t>Independent All the flowers were in different vases, so knowing the hours of freshness for one flower shouldn’t provide additional information about the hours of freshness for other flowers.</w:t>
      </w:r>
    </w:p>
    <w:p w:rsidR="00E52BC6" w:rsidRPr="001C2BA2" w:rsidRDefault="00E52BC6" w:rsidP="00E52BC6">
      <w:pPr>
        <w:numPr>
          <w:ilvl w:val="0"/>
          <w:numId w:val="2"/>
        </w:numPr>
        <w:ind w:left="1440"/>
        <w:rPr>
          <w:i/>
        </w:rPr>
      </w:pPr>
      <w:r w:rsidRPr="001C2BA2">
        <w:rPr>
          <w:i/>
        </w:rPr>
        <w:t>Normal The histogram of residuals does not show any skewness or outliers.</w:t>
      </w:r>
    </w:p>
    <w:p w:rsidR="00E52BC6" w:rsidRPr="001C2BA2" w:rsidRDefault="00E52BC6" w:rsidP="00E52BC6">
      <w:pPr>
        <w:numPr>
          <w:ilvl w:val="0"/>
          <w:numId w:val="2"/>
        </w:numPr>
        <w:ind w:left="1440"/>
        <w:rPr>
          <w:i/>
        </w:rPr>
      </w:pPr>
      <w:r w:rsidRPr="001C2BA2">
        <w:rPr>
          <w:i/>
        </w:rPr>
        <w:t xml:space="preserve">Equal variance </w:t>
      </w:r>
      <w:proofErr w:type="gramStart"/>
      <w:r w:rsidRPr="001C2BA2">
        <w:rPr>
          <w:i/>
        </w:rPr>
        <w:t>Although</w:t>
      </w:r>
      <w:proofErr w:type="gramEnd"/>
      <w:r w:rsidRPr="001C2BA2">
        <w:rPr>
          <w:i/>
        </w:rPr>
        <w:t xml:space="preserve"> the variability of the residuals is not constant at each value of x, there is no systematic pattern such as increasing variation as x increases.</w:t>
      </w:r>
    </w:p>
    <w:p w:rsidR="00E52BC6" w:rsidRPr="001C2BA2" w:rsidRDefault="00E52BC6" w:rsidP="00E52BC6">
      <w:pPr>
        <w:numPr>
          <w:ilvl w:val="0"/>
          <w:numId w:val="2"/>
        </w:numPr>
        <w:ind w:left="1440"/>
        <w:rPr>
          <w:i/>
        </w:rPr>
      </w:pPr>
      <w:r w:rsidRPr="001C2BA2">
        <w:rPr>
          <w:i/>
        </w:rPr>
        <w:t>Random Flowers were randomly assigned to the treatments.</w:t>
      </w:r>
    </w:p>
    <w:p w:rsidR="00E52BC6" w:rsidRPr="001C2BA2" w:rsidRDefault="00E52BC6" w:rsidP="00E52BC6">
      <w:pPr>
        <w:ind w:left="720"/>
        <w:rPr>
          <w:i/>
        </w:rPr>
      </w:pPr>
      <w:r w:rsidRPr="001C2BA2">
        <w:rPr>
          <w:b/>
          <w:i/>
        </w:rPr>
        <w:t xml:space="preserve">Do: </w:t>
      </w:r>
      <w:r w:rsidRPr="001C2BA2">
        <w:rPr>
          <w:i/>
        </w:rPr>
        <w:t>Using</w:t>
      </w:r>
      <w:r w:rsidRPr="001C2BA2">
        <w:rPr>
          <w:b/>
          <w:i/>
        </w:rPr>
        <w:t xml:space="preserve"> </w:t>
      </w:r>
      <w:proofErr w:type="spellStart"/>
      <w:proofErr w:type="gramStart"/>
      <w:r w:rsidRPr="001C2BA2">
        <w:rPr>
          <w:i/>
        </w:rPr>
        <w:t>df</w:t>
      </w:r>
      <w:proofErr w:type="spellEnd"/>
      <w:proofErr w:type="gramEnd"/>
      <w:r w:rsidRPr="001C2BA2">
        <w:rPr>
          <w:i/>
        </w:rPr>
        <w:t xml:space="preserve"> = 12 − 2 = 10 the t critical value is t* = 3.169. Thus, the 99% confidence interval is 15.2 </w:t>
      </w:r>
      <w:r w:rsidRPr="001C2BA2">
        <w:rPr>
          <w:i/>
          <w:position w:val="-4"/>
        </w:rPr>
        <w:object w:dxaOrig="220" w:dyaOrig="240">
          <v:shape id="_x0000_i1032" type="#_x0000_t75" style="width:11pt;height:12pt" o:ole="">
            <v:imagedata r:id="rId18" o:title=""/>
          </v:shape>
          <o:OLEObject Type="Embed" ProgID="Equation.DSMT4" ShapeID="_x0000_i1032" DrawAspect="Content" ObjectID="_1583642732" r:id="rId19"/>
        </w:object>
      </w:r>
      <w:r w:rsidRPr="001C2BA2">
        <w:rPr>
          <w:i/>
        </w:rPr>
        <w:t xml:space="preserve"> 3.169(1.943) = 15.2 </w:t>
      </w:r>
      <w:r w:rsidRPr="001C2BA2">
        <w:rPr>
          <w:i/>
          <w:position w:val="-4"/>
        </w:rPr>
        <w:object w:dxaOrig="220" w:dyaOrig="240">
          <v:shape id="_x0000_i1033" type="#_x0000_t75" style="width:11pt;height:12pt" o:ole="">
            <v:imagedata r:id="rId18" o:title=""/>
          </v:shape>
          <o:OLEObject Type="Embed" ProgID="Equation.DSMT4" ShapeID="_x0000_i1033" DrawAspect="Content" ObjectID="_1583642733" r:id="rId20"/>
        </w:object>
      </w:r>
      <w:r w:rsidRPr="001C2BA2">
        <w:rPr>
          <w:i/>
        </w:rPr>
        <w:t xml:space="preserve"> 6.16 = (9.04, 21.36).</w:t>
      </w:r>
    </w:p>
    <w:p w:rsidR="00E52BC6" w:rsidRPr="001C2BA2" w:rsidRDefault="00E52BC6" w:rsidP="00E52BC6">
      <w:pPr>
        <w:ind w:left="720"/>
        <w:rPr>
          <w:i/>
        </w:rPr>
      </w:pPr>
      <w:r w:rsidRPr="001C2BA2">
        <w:rPr>
          <w:b/>
          <w:i/>
        </w:rPr>
        <w:t>Conclude:</w:t>
      </w:r>
      <w:r w:rsidRPr="001C2BA2">
        <w:rPr>
          <w:i/>
        </w:rPr>
        <w:t xml:space="preserve"> We are 99% confident that the interval from 9.04 to 21.36 captures the slope of the true regression line relating hours of freshness y to amount of sugar x. </w:t>
      </w:r>
    </w:p>
    <w:p w:rsidR="00E52BC6" w:rsidRDefault="00E52BC6" w:rsidP="00E52BC6">
      <w:pPr>
        <w:rPr>
          <w:b/>
        </w:rPr>
      </w:pPr>
      <w:r>
        <w:rPr>
          <w:b/>
        </w:rPr>
        <w:t>HW:</w:t>
      </w:r>
      <w:r w:rsidRPr="001C2BA2">
        <w:rPr>
          <w:b/>
        </w:rPr>
        <w:t xml:space="preserve"> page 759 (2, 4, 6, 8, 9, 11)</w:t>
      </w:r>
    </w:p>
    <w:p w:rsidR="00E52BC6" w:rsidRPr="001C2BA2" w:rsidRDefault="00E52BC6" w:rsidP="00E52BC6">
      <w:pPr>
        <w:rPr>
          <w:b/>
        </w:rPr>
      </w:pPr>
      <w:r w:rsidRPr="001C2BA2">
        <w:rPr>
          <w:b/>
        </w:rPr>
        <w:lastRenderedPageBreak/>
        <w:t xml:space="preserve">  12.1 Significance Tests for</w:t>
      </w:r>
      <w:r w:rsidRPr="00404771">
        <w:rPr>
          <w:b/>
          <w:position w:val="-10"/>
        </w:rPr>
        <w:object w:dxaOrig="240" w:dyaOrig="300">
          <v:shape id="_x0000_i1034" type="#_x0000_t75" style="width:12pt;height:15pt" o:ole="">
            <v:imagedata r:id="rId13" o:title=""/>
          </v:shape>
          <o:OLEObject Type="Embed" ProgID="Equation.DSMT4" ShapeID="_x0000_i1034" DrawAspect="Content" ObjectID="_1583642734" r:id="rId21"/>
        </w:object>
      </w:r>
    </w:p>
    <w:p w:rsidR="00E52BC6" w:rsidRPr="001C2BA2" w:rsidRDefault="00E52BC6" w:rsidP="00E52BC6"/>
    <w:p w:rsidR="00E52BC6" w:rsidRPr="001C2BA2" w:rsidRDefault="00E52BC6" w:rsidP="00E52BC6">
      <w:r w:rsidRPr="001C2BA2">
        <w:t>Read 751–754</w:t>
      </w:r>
    </w:p>
    <w:p w:rsidR="00E52BC6" w:rsidRPr="001C2BA2" w:rsidRDefault="00E52BC6" w:rsidP="00E52BC6"/>
    <w:p w:rsidR="00E52BC6" w:rsidRPr="001C2BA2" w:rsidRDefault="00E52BC6" w:rsidP="00E52BC6">
      <w:r w:rsidRPr="001C2BA2">
        <w:t xml:space="preserve">What is the standardized test statistic for a significance test for the slope?  Is this formula on the formula sheet?  What degrees of freedom should you use?  </w:t>
      </w:r>
    </w:p>
    <w:p w:rsidR="00E52BC6" w:rsidRPr="001C2BA2" w:rsidRDefault="00E52BC6" w:rsidP="00E52BC6"/>
    <w:p w:rsidR="00E52BC6" w:rsidRPr="001C2BA2" w:rsidRDefault="00E52BC6" w:rsidP="00E52BC6"/>
    <w:p w:rsidR="00E52BC6" w:rsidRPr="001C2BA2" w:rsidRDefault="00E52BC6" w:rsidP="00E52BC6"/>
    <w:p w:rsidR="00E52BC6" w:rsidRPr="001C2BA2" w:rsidRDefault="00E52BC6" w:rsidP="00E52BC6"/>
    <w:p w:rsidR="00E52BC6" w:rsidRPr="001C2BA2" w:rsidRDefault="00E52BC6" w:rsidP="00E52BC6">
      <w:r w:rsidRPr="001C2BA2">
        <w:t xml:space="preserve">What are the two explanations for the positive association in the crying and IQ example?  </w:t>
      </w:r>
    </w:p>
    <w:p w:rsidR="00E52BC6" w:rsidRPr="001C2BA2" w:rsidRDefault="00E52BC6" w:rsidP="00E52BC6"/>
    <w:p w:rsidR="00E52BC6" w:rsidRPr="001C2BA2" w:rsidRDefault="00E52BC6" w:rsidP="00E52BC6">
      <w:pPr>
        <w:numPr>
          <w:ilvl w:val="0"/>
          <w:numId w:val="3"/>
        </w:numPr>
      </w:pPr>
      <w:r w:rsidRPr="001C2BA2">
        <w:rPr>
          <w:i/>
        </w:rPr>
        <w:t>There really is an association between crying and later IQ</w:t>
      </w:r>
    </w:p>
    <w:p w:rsidR="00E52BC6" w:rsidRPr="001C2BA2" w:rsidRDefault="00E52BC6" w:rsidP="00E52BC6">
      <w:pPr>
        <w:numPr>
          <w:ilvl w:val="0"/>
          <w:numId w:val="3"/>
        </w:numPr>
      </w:pPr>
      <w:r w:rsidRPr="001C2BA2">
        <w:rPr>
          <w:i/>
        </w:rPr>
        <w:t xml:space="preserve">There really is no association and the apparent association was due to sampling variability (remind them about the </w:t>
      </w:r>
      <w:proofErr w:type="spellStart"/>
      <w:r w:rsidRPr="001C2BA2">
        <w:rPr>
          <w:i/>
        </w:rPr>
        <w:t>rossmanchance</w:t>
      </w:r>
      <w:proofErr w:type="spellEnd"/>
      <w:r w:rsidRPr="001C2BA2">
        <w:rPr>
          <w:i/>
        </w:rPr>
        <w:t xml:space="preserve"> applet—when sampling from a population with no association we are bound to see some association just by chance)</w:t>
      </w:r>
    </w:p>
    <w:p w:rsidR="00E52BC6" w:rsidRPr="001C2BA2" w:rsidRDefault="00E52BC6" w:rsidP="00E52BC6"/>
    <w:tbl>
      <w:tblPr>
        <w:tblpPr w:leftFromText="180" w:rightFromText="180" w:vertAnchor="text" w:horzAnchor="margin" w:tblpXSpec="right" w:tblpY="6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8"/>
        <w:gridCol w:w="939"/>
      </w:tblGrid>
      <w:tr w:rsidR="00E52BC6" w:rsidRPr="001C2BA2" w:rsidTr="001D0B4C">
        <w:tc>
          <w:tcPr>
            <w:tcW w:w="1028" w:type="dxa"/>
            <w:shd w:val="clear" w:color="auto" w:fill="auto"/>
            <w:vAlign w:val="center"/>
          </w:tcPr>
          <w:p w:rsidR="00E52BC6" w:rsidRPr="001C2BA2" w:rsidRDefault="00E52BC6" w:rsidP="001D0B4C">
            <w:pPr>
              <w:jc w:val="center"/>
              <w:rPr>
                <w:b/>
                <w:sz w:val="20"/>
                <w:szCs w:val="20"/>
              </w:rPr>
            </w:pPr>
            <w:r w:rsidRPr="001C2BA2">
              <w:rPr>
                <w:b/>
                <w:sz w:val="20"/>
                <w:szCs w:val="20"/>
              </w:rPr>
              <w:t>Time (minutes)</w:t>
            </w:r>
          </w:p>
        </w:tc>
        <w:tc>
          <w:tcPr>
            <w:tcW w:w="939" w:type="dxa"/>
            <w:shd w:val="clear" w:color="auto" w:fill="auto"/>
            <w:vAlign w:val="center"/>
          </w:tcPr>
          <w:p w:rsidR="00E52BC6" w:rsidRPr="001C2BA2" w:rsidRDefault="00E52BC6" w:rsidP="001D0B4C">
            <w:pPr>
              <w:jc w:val="center"/>
              <w:rPr>
                <w:sz w:val="20"/>
                <w:szCs w:val="20"/>
              </w:rPr>
            </w:pPr>
            <w:r w:rsidRPr="001C2BA2">
              <w:rPr>
                <w:b/>
                <w:sz w:val="20"/>
                <w:szCs w:val="20"/>
              </w:rPr>
              <w:t>Tip (dollars)</w:t>
            </w:r>
          </w:p>
        </w:tc>
      </w:tr>
      <w:tr w:rsidR="00E52BC6" w:rsidRPr="001C2BA2" w:rsidTr="001D0B4C">
        <w:tc>
          <w:tcPr>
            <w:tcW w:w="1028" w:type="dxa"/>
            <w:shd w:val="clear" w:color="auto" w:fill="auto"/>
            <w:vAlign w:val="center"/>
          </w:tcPr>
          <w:p w:rsidR="00E52BC6" w:rsidRPr="001C2BA2" w:rsidRDefault="00E52BC6" w:rsidP="001D0B4C">
            <w:pPr>
              <w:jc w:val="center"/>
              <w:rPr>
                <w:sz w:val="20"/>
                <w:szCs w:val="20"/>
              </w:rPr>
            </w:pPr>
            <w:r w:rsidRPr="001C2BA2">
              <w:rPr>
                <w:sz w:val="20"/>
                <w:szCs w:val="20"/>
              </w:rPr>
              <w:t>23</w:t>
            </w:r>
          </w:p>
        </w:tc>
        <w:tc>
          <w:tcPr>
            <w:tcW w:w="939" w:type="dxa"/>
            <w:shd w:val="clear" w:color="auto" w:fill="auto"/>
            <w:vAlign w:val="center"/>
          </w:tcPr>
          <w:p w:rsidR="00E52BC6" w:rsidRPr="001C2BA2" w:rsidRDefault="00E52BC6" w:rsidP="001D0B4C">
            <w:pPr>
              <w:jc w:val="center"/>
              <w:rPr>
                <w:sz w:val="20"/>
                <w:szCs w:val="20"/>
              </w:rPr>
            </w:pPr>
            <w:r w:rsidRPr="001C2BA2">
              <w:rPr>
                <w:sz w:val="20"/>
                <w:szCs w:val="20"/>
              </w:rPr>
              <w:t>5.00</w:t>
            </w:r>
          </w:p>
        </w:tc>
      </w:tr>
      <w:tr w:rsidR="00E52BC6" w:rsidRPr="001C2BA2" w:rsidTr="001D0B4C">
        <w:tc>
          <w:tcPr>
            <w:tcW w:w="1028" w:type="dxa"/>
            <w:shd w:val="clear" w:color="auto" w:fill="auto"/>
            <w:vAlign w:val="center"/>
          </w:tcPr>
          <w:p w:rsidR="00E52BC6" w:rsidRPr="001C2BA2" w:rsidRDefault="00E52BC6" w:rsidP="001D0B4C">
            <w:pPr>
              <w:jc w:val="center"/>
              <w:rPr>
                <w:sz w:val="20"/>
                <w:szCs w:val="20"/>
              </w:rPr>
            </w:pPr>
            <w:r w:rsidRPr="001C2BA2">
              <w:rPr>
                <w:sz w:val="20"/>
                <w:szCs w:val="20"/>
              </w:rPr>
              <w:t>39</w:t>
            </w:r>
          </w:p>
        </w:tc>
        <w:tc>
          <w:tcPr>
            <w:tcW w:w="939" w:type="dxa"/>
            <w:shd w:val="clear" w:color="auto" w:fill="auto"/>
            <w:vAlign w:val="center"/>
          </w:tcPr>
          <w:p w:rsidR="00E52BC6" w:rsidRPr="001C2BA2" w:rsidRDefault="00E52BC6" w:rsidP="001D0B4C">
            <w:pPr>
              <w:jc w:val="center"/>
              <w:rPr>
                <w:sz w:val="20"/>
                <w:szCs w:val="20"/>
              </w:rPr>
            </w:pPr>
            <w:r w:rsidRPr="001C2BA2">
              <w:rPr>
                <w:sz w:val="20"/>
                <w:szCs w:val="20"/>
              </w:rPr>
              <w:t>2.75</w:t>
            </w:r>
          </w:p>
        </w:tc>
      </w:tr>
      <w:tr w:rsidR="00E52BC6" w:rsidRPr="001C2BA2" w:rsidTr="001D0B4C">
        <w:tc>
          <w:tcPr>
            <w:tcW w:w="1028" w:type="dxa"/>
            <w:shd w:val="clear" w:color="auto" w:fill="auto"/>
            <w:vAlign w:val="center"/>
          </w:tcPr>
          <w:p w:rsidR="00E52BC6" w:rsidRPr="001C2BA2" w:rsidRDefault="00E52BC6" w:rsidP="001D0B4C">
            <w:pPr>
              <w:jc w:val="center"/>
              <w:rPr>
                <w:sz w:val="20"/>
                <w:szCs w:val="20"/>
              </w:rPr>
            </w:pPr>
            <w:r w:rsidRPr="001C2BA2">
              <w:rPr>
                <w:sz w:val="20"/>
                <w:szCs w:val="20"/>
              </w:rPr>
              <w:t>44</w:t>
            </w:r>
          </w:p>
        </w:tc>
        <w:tc>
          <w:tcPr>
            <w:tcW w:w="939" w:type="dxa"/>
            <w:shd w:val="clear" w:color="auto" w:fill="auto"/>
            <w:vAlign w:val="center"/>
          </w:tcPr>
          <w:p w:rsidR="00E52BC6" w:rsidRPr="001C2BA2" w:rsidRDefault="00E52BC6" w:rsidP="001D0B4C">
            <w:pPr>
              <w:jc w:val="center"/>
              <w:rPr>
                <w:sz w:val="20"/>
                <w:szCs w:val="20"/>
              </w:rPr>
            </w:pPr>
            <w:r w:rsidRPr="001C2BA2">
              <w:rPr>
                <w:sz w:val="20"/>
                <w:szCs w:val="20"/>
              </w:rPr>
              <w:t>7.75</w:t>
            </w:r>
          </w:p>
        </w:tc>
      </w:tr>
      <w:tr w:rsidR="00E52BC6" w:rsidRPr="001C2BA2" w:rsidTr="001D0B4C">
        <w:tc>
          <w:tcPr>
            <w:tcW w:w="1028" w:type="dxa"/>
            <w:shd w:val="clear" w:color="auto" w:fill="auto"/>
            <w:vAlign w:val="center"/>
          </w:tcPr>
          <w:p w:rsidR="00E52BC6" w:rsidRPr="001C2BA2" w:rsidRDefault="00E52BC6" w:rsidP="001D0B4C">
            <w:pPr>
              <w:jc w:val="center"/>
              <w:rPr>
                <w:sz w:val="20"/>
                <w:szCs w:val="20"/>
              </w:rPr>
            </w:pPr>
            <w:r w:rsidRPr="001C2BA2">
              <w:rPr>
                <w:sz w:val="20"/>
                <w:szCs w:val="20"/>
              </w:rPr>
              <w:t>55</w:t>
            </w:r>
          </w:p>
        </w:tc>
        <w:tc>
          <w:tcPr>
            <w:tcW w:w="939" w:type="dxa"/>
            <w:shd w:val="clear" w:color="auto" w:fill="auto"/>
            <w:vAlign w:val="center"/>
          </w:tcPr>
          <w:p w:rsidR="00E52BC6" w:rsidRPr="001C2BA2" w:rsidRDefault="00E52BC6" w:rsidP="001D0B4C">
            <w:pPr>
              <w:jc w:val="center"/>
              <w:rPr>
                <w:sz w:val="20"/>
                <w:szCs w:val="20"/>
              </w:rPr>
            </w:pPr>
            <w:r w:rsidRPr="001C2BA2">
              <w:rPr>
                <w:sz w:val="20"/>
                <w:szCs w:val="20"/>
              </w:rPr>
              <w:t>5.00</w:t>
            </w:r>
          </w:p>
        </w:tc>
      </w:tr>
      <w:tr w:rsidR="00E52BC6" w:rsidRPr="001C2BA2" w:rsidTr="001D0B4C">
        <w:tc>
          <w:tcPr>
            <w:tcW w:w="1028" w:type="dxa"/>
            <w:shd w:val="clear" w:color="auto" w:fill="auto"/>
            <w:vAlign w:val="center"/>
          </w:tcPr>
          <w:p w:rsidR="00E52BC6" w:rsidRPr="001C2BA2" w:rsidRDefault="00E52BC6" w:rsidP="001D0B4C">
            <w:pPr>
              <w:jc w:val="center"/>
              <w:rPr>
                <w:sz w:val="20"/>
                <w:szCs w:val="20"/>
              </w:rPr>
            </w:pPr>
            <w:r w:rsidRPr="001C2BA2">
              <w:rPr>
                <w:sz w:val="20"/>
                <w:szCs w:val="20"/>
              </w:rPr>
              <w:t>61</w:t>
            </w:r>
          </w:p>
        </w:tc>
        <w:tc>
          <w:tcPr>
            <w:tcW w:w="939" w:type="dxa"/>
            <w:shd w:val="clear" w:color="auto" w:fill="auto"/>
            <w:vAlign w:val="center"/>
          </w:tcPr>
          <w:p w:rsidR="00E52BC6" w:rsidRPr="001C2BA2" w:rsidRDefault="00E52BC6" w:rsidP="001D0B4C">
            <w:pPr>
              <w:jc w:val="center"/>
              <w:rPr>
                <w:sz w:val="20"/>
                <w:szCs w:val="20"/>
              </w:rPr>
            </w:pPr>
            <w:r w:rsidRPr="001C2BA2">
              <w:rPr>
                <w:sz w:val="20"/>
                <w:szCs w:val="20"/>
              </w:rPr>
              <w:t>7.00</w:t>
            </w:r>
          </w:p>
        </w:tc>
      </w:tr>
      <w:tr w:rsidR="00E52BC6" w:rsidRPr="001C2BA2" w:rsidTr="001D0B4C">
        <w:tc>
          <w:tcPr>
            <w:tcW w:w="1028" w:type="dxa"/>
            <w:shd w:val="clear" w:color="auto" w:fill="auto"/>
            <w:vAlign w:val="center"/>
          </w:tcPr>
          <w:p w:rsidR="00E52BC6" w:rsidRPr="001C2BA2" w:rsidRDefault="00E52BC6" w:rsidP="001D0B4C">
            <w:pPr>
              <w:jc w:val="center"/>
              <w:rPr>
                <w:sz w:val="20"/>
                <w:szCs w:val="20"/>
              </w:rPr>
            </w:pPr>
            <w:r w:rsidRPr="001C2BA2">
              <w:rPr>
                <w:sz w:val="20"/>
                <w:szCs w:val="20"/>
              </w:rPr>
              <w:t>65</w:t>
            </w:r>
          </w:p>
        </w:tc>
        <w:tc>
          <w:tcPr>
            <w:tcW w:w="939" w:type="dxa"/>
            <w:shd w:val="clear" w:color="auto" w:fill="auto"/>
            <w:vAlign w:val="center"/>
          </w:tcPr>
          <w:p w:rsidR="00E52BC6" w:rsidRPr="001C2BA2" w:rsidRDefault="00E52BC6" w:rsidP="001D0B4C">
            <w:pPr>
              <w:jc w:val="center"/>
              <w:rPr>
                <w:sz w:val="20"/>
                <w:szCs w:val="20"/>
              </w:rPr>
            </w:pPr>
            <w:r w:rsidRPr="001C2BA2">
              <w:rPr>
                <w:sz w:val="20"/>
                <w:szCs w:val="20"/>
              </w:rPr>
              <w:t>8.88</w:t>
            </w:r>
          </w:p>
        </w:tc>
      </w:tr>
      <w:tr w:rsidR="00E52BC6" w:rsidRPr="001C2BA2" w:rsidTr="001D0B4C">
        <w:tc>
          <w:tcPr>
            <w:tcW w:w="1028" w:type="dxa"/>
            <w:shd w:val="clear" w:color="auto" w:fill="auto"/>
            <w:vAlign w:val="center"/>
          </w:tcPr>
          <w:p w:rsidR="00E52BC6" w:rsidRPr="001C2BA2" w:rsidRDefault="00E52BC6" w:rsidP="001D0B4C">
            <w:pPr>
              <w:jc w:val="center"/>
              <w:rPr>
                <w:sz w:val="20"/>
                <w:szCs w:val="20"/>
              </w:rPr>
            </w:pPr>
            <w:r w:rsidRPr="001C2BA2">
              <w:rPr>
                <w:sz w:val="20"/>
                <w:szCs w:val="20"/>
              </w:rPr>
              <w:t>67</w:t>
            </w:r>
          </w:p>
        </w:tc>
        <w:tc>
          <w:tcPr>
            <w:tcW w:w="939" w:type="dxa"/>
            <w:shd w:val="clear" w:color="auto" w:fill="auto"/>
            <w:vAlign w:val="center"/>
          </w:tcPr>
          <w:p w:rsidR="00E52BC6" w:rsidRPr="001C2BA2" w:rsidRDefault="00E52BC6" w:rsidP="001D0B4C">
            <w:pPr>
              <w:jc w:val="center"/>
              <w:rPr>
                <w:sz w:val="20"/>
                <w:szCs w:val="20"/>
              </w:rPr>
            </w:pPr>
            <w:r w:rsidRPr="001C2BA2">
              <w:rPr>
                <w:sz w:val="20"/>
                <w:szCs w:val="20"/>
              </w:rPr>
              <w:t>9.01</w:t>
            </w:r>
          </w:p>
        </w:tc>
      </w:tr>
      <w:tr w:rsidR="00E52BC6" w:rsidRPr="001C2BA2" w:rsidTr="001D0B4C">
        <w:tc>
          <w:tcPr>
            <w:tcW w:w="1028" w:type="dxa"/>
            <w:shd w:val="clear" w:color="auto" w:fill="auto"/>
            <w:vAlign w:val="center"/>
          </w:tcPr>
          <w:p w:rsidR="00E52BC6" w:rsidRPr="001C2BA2" w:rsidRDefault="00E52BC6" w:rsidP="001D0B4C">
            <w:pPr>
              <w:jc w:val="center"/>
              <w:rPr>
                <w:sz w:val="20"/>
                <w:szCs w:val="20"/>
              </w:rPr>
            </w:pPr>
            <w:r w:rsidRPr="001C2BA2">
              <w:rPr>
                <w:sz w:val="20"/>
                <w:szCs w:val="20"/>
              </w:rPr>
              <w:t>70</w:t>
            </w:r>
          </w:p>
        </w:tc>
        <w:tc>
          <w:tcPr>
            <w:tcW w:w="939" w:type="dxa"/>
            <w:shd w:val="clear" w:color="auto" w:fill="auto"/>
            <w:vAlign w:val="center"/>
          </w:tcPr>
          <w:p w:rsidR="00E52BC6" w:rsidRPr="001C2BA2" w:rsidRDefault="00E52BC6" w:rsidP="001D0B4C">
            <w:pPr>
              <w:jc w:val="center"/>
              <w:rPr>
                <w:sz w:val="20"/>
                <w:szCs w:val="20"/>
              </w:rPr>
            </w:pPr>
            <w:r w:rsidRPr="001C2BA2">
              <w:rPr>
                <w:sz w:val="20"/>
                <w:szCs w:val="20"/>
              </w:rPr>
              <w:t>5.00</w:t>
            </w:r>
          </w:p>
        </w:tc>
      </w:tr>
      <w:tr w:rsidR="00E52BC6" w:rsidRPr="001C2BA2" w:rsidTr="001D0B4C">
        <w:tc>
          <w:tcPr>
            <w:tcW w:w="1028" w:type="dxa"/>
            <w:shd w:val="clear" w:color="auto" w:fill="auto"/>
            <w:vAlign w:val="center"/>
          </w:tcPr>
          <w:p w:rsidR="00E52BC6" w:rsidRPr="001C2BA2" w:rsidRDefault="00E52BC6" w:rsidP="001D0B4C">
            <w:pPr>
              <w:jc w:val="center"/>
              <w:rPr>
                <w:sz w:val="20"/>
                <w:szCs w:val="20"/>
              </w:rPr>
            </w:pPr>
            <w:r w:rsidRPr="001C2BA2">
              <w:rPr>
                <w:sz w:val="20"/>
                <w:szCs w:val="20"/>
              </w:rPr>
              <w:t>74</w:t>
            </w:r>
          </w:p>
        </w:tc>
        <w:tc>
          <w:tcPr>
            <w:tcW w:w="939" w:type="dxa"/>
            <w:shd w:val="clear" w:color="auto" w:fill="auto"/>
            <w:vAlign w:val="center"/>
          </w:tcPr>
          <w:p w:rsidR="00E52BC6" w:rsidRPr="001C2BA2" w:rsidRDefault="00E52BC6" w:rsidP="001D0B4C">
            <w:pPr>
              <w:jc w:val="center"/>
              <w:rPr>
                <w:sz w:val="20"/>
                <w:szCs w:val="20"/>
              </w:rPr>
            </w:pPr>
            <w:r w:rsidRPr="001C2BA2">
              <w:rPr>
                <w:sz w:val="20"/>
                <w:szCs w:val="20"/>
              </w:rPr>
              <w:t>7.29</w:t>
            </w:r>
          </w:p>
        </w:tc>
      </w:tr>
      <w:tr w:rsidR="00E52BC6" w:rsidRPr="001C2BA2" w:rsidTr="001D0B4C">
        <w:tc>
          <w:tcPr>
            <w:tcW w:w="1028" w:type="dxa"/>
            <w:shd w:val="clear" w:color="auto" w:fill="auto"/>
            <w:vAlign w:val="center"/>
          </w:tcPr>
          <w:p w:rsidR="00E52BC6" w:rsidRPr="001C2BA2" w:rsidRDefault="00E52BC6" w:rsidP="001D0B4C">
            <w:pPr>
              <w:jc w:val="center"/>
              <w:rPr>
                <w:sz w:val="20"/>
                <w:szCs w:val="20"/>
              </w:rPr>
            </w:pPr>
            <w:r w:rsidRPr="001C2BA2">
              <w:rPr>
                <w:sz w:val="20"/>
                <w:szCs w:val="20"/>
              </w:rPr>
              <w:t>85</w:t>
            </w:r>
          </w:p>
        </w:tc>
        <w:tc>
          <w:tcPr>
            <w:tcW w:w="939" w:type="dxa"/>
            <w:shd w:val="clear" w:color="auto" w:fill="auto"/>
            <w:vAlign w:val="center"/>
          </w:tcPr>
          <w:p w:rsidR="00E52BC6" w:rsidRPr="001C2BA2" w:rsidRDefault="00E52BC6" w:rsidP="001D0B4C">
            <w:pPr>
              <w:jc w:val="center"/>
              <w:rPr>
                <w:sz w:val="20"/>
                <w:szCs w:val="20"/>
              </w:rPr>
            </w:pPr>
            <w:r w:rsidRPr="001C2BA2">
              <w:rPr>
                <w:sz w:val="20"/>
                <w:szCs w:val="20"/>
              </w:rPr>
              <w:t>7.50</w:t>
            </w:r>
          </w:p>
        </w:tc>
      </w:tr>
      <w:tr w:rsidR="00E52BC6" w:rsidRPr="001C2BA2" w:rsidTr="001D0B4C">
        <w:tc>
          <w:tcPr>
            <w:tcW w:w="1028" w:type="dxa"/>
            <w:shd w:val="clear" w:color="auto" w:fill="auto"/>
            <w:vAlign w:val="center"/>
          </w:tcPr>
          <w:p w:rsidR="00E52BC6" w:rsidRPr="001C2BA2" w:rsidRDefault="00E52BC6" w:rsidP="001D0B4C">
            <w:pPr>
              <w:jc w:val="center"/>
              <w:rPr>
                <w:sz w:val="20"/>
                <w:szCs w:val="20"/>
              </w:rPr>
            </w:pPr>
            <w:r w:rsidRPr="001C2BA2">
              <w:rPr>
                <w:sz w:val="20"/>
                <w:szCs w:val="20"/>
              </w:rPr>
              <w:t>90</w:t>
            </w:r>
          </w:p>
        </w:tc>
        <w:tc>
          <w:tcPr>
            <w:tcW w:w="939" w:type="dxa"/>
            <w:shd w:val="clear" w:color="auto" w:fill="auto"/>
            <w:vAlign w:val="center"/>
          </w:tcPr>
          <w:p w:rsidR="00E52BC6" w:rsidRPr="001C2BA2" w:rsidRDefault="00E52BC6" w:rsidP="001D0B4C">
            <w:pPr>
              <w:jc w:val="center"/>
              <w:rPr>
                <w:sz w:val="20"/>
                <w:szCs w:val="20"/>
              </w:rPr>
            </w:pPr>
            <w:r w:rsidRPr="001C2BA2">
              <w:rPr>
                <w:sz w:val="20"/>
                <w:szCs w:val="20"/>
              </w:rPr>
              <w:t>6.00</w:t>
            </w:r>
          </w:p>
        </w:tc>
      </w:tr>
      <w:tr w:rsidR="00E52BC6" w:rsidRPr="001C2BA2" w:rsidTr="001D0B4C">
        <w:tc>
          <w:tcPr>
            <w:tcW w:w="1028" w:type="dxa"/>
            <w:shd w:val="clear" w:color="auto" w:fill="auto"/>
            <w:vAlign w:val="center"/>
          </w:tcPr>
          <w:p w:rsidR="00E52BC6" w:rsidRPr="001C2BA2" w:rsidRDefault="00E52BC6" w:rsidP="001D0B4C">
            <w:pPr>
              <w:jc w:val="center"/>
              <w:rPr>
                <w:sz w:val="20"/>
                <w:szCs w:val="20"/>
              </w:rPr>
            </w:pPr>
            <w:r w:rsidRPr="001C2BA2">
              <w:rPr>
                <w:sz w:val="20"/>
                <w:szCs w:val="20"/>
              </w:rPr>
              <w:t>99</w:t>
            </w:r>
          </w:p>
        </w:tc>
        <w:tc>
          <w:tcPr>
            <w:tcW w:w="939" w:type="dxa"/>
            <w:shd w:val="clear" w:color="auto" w:fill="auto"/>
            <w:vAlign w:val="center"/>
          </w:tcPr>
          <w:p w:rsidR="00E52BC6" w:rsidRPr="001C2BA2" w:rsidRDefault="00E52BC6" w:rsidP="001D0B4C">
            <w:pPr>
              <w:jc w:val="center"/>
              <w:rPr>
                <w:sz w:val="20"/>
                <w:szCs w:val="20"/>
              </w:rPr>
            </w:pPr>
            <w:r w:rsidRPr="001C2BA2">
              <w:rPr>
                <w:sz w:val="20"/>
                <w:szCs w:val="20"/>
              </w:rPr>
              <w:t>6.50</w:t>
            </w:r>
          </w:p>
        </w:tc>
      </w:tr>
    </w:tbl>
    <w:p w:rsidR="00E52BC6" w:rsidRPr="001C2BA2" w:rsidRDefault="00E52BC6" w:rsidP="00E52BC6">
      <w:r w:rsidRPr="001C2BA2">
        <w:t xml:space="preserve">Alternate Example:  Do customers who stay longer at buffets give larger tips?  Charlotte, an AP statistics student who worked at an Asian buffet, decided to investigate this question for her second semester project.  While she was doing her job as a hostess, she obtained a random sample of receipts, which included the length of time (in minutes) the party was in the restaurant and the amount of the tip (in dollars).  Do these data provide convincing evidence that customers who stay longer give larger tips?  </w:t>
      </w:r>
    </w:p>
    <w:p w:rsidR="00E52BC6" w:rsidRPr="001C2BA2" w:rsidRDefault="00E52BC6" w:rsidP="00E52BC6"/>
    <w:p w:rsidR="00E52BC6" w:rsidRPr="001C2BA2" w:rsidRDefault="00056560" w:rsidP="00E52BC6">
      <w:bookmarkStart w:id="0" w:name="_GoBack"/>
      <w:r>
        <w:rPr>
          <w:noProof/>
        </w:rPr>
        <w:object w:dxaOrig="1440" w:dyaOrig="1440">
          <v:shape id="_x0000_s1026" type="#_x0000_t75" style="position:absolute;margin-left:374.5pt;margin-top:67.65pt;width:151.5pt;height:100.5pt;z-index:251659264;mso-position-horizontal-relative:text;mso-position-vertical-relative:text">
            <v:imagedata r:id="rId22" o:title=""/>
            <w10:wrap type="square"/>
          </v:shape>
          <o:OLEObject Type="Embed" ProgID="MtbGraph.Document" ShapeID="_x0000_s1026" DrawAspect="Content" ObjectID="_1583642745" r:id="rId23"/>
        </w:object>
      </w:r>
      <w:bookmarkEnd w:id="0"/>
      <w:r w:rsidR="00E52BC6" w:rsidRPr="001C2BA2">
        <w:t>(a) Here is a scatterplot of the data with the least-squares regression line added.  Describe what this graph tells you about the relationship between the two variables.</w:t>
      </w:r>
    </w:p>
    <w:p w:rsidR="00E52BC6" w:rsidRPr="001C2BA2" w:rsidRDefault="00E52BC6" w:rsidP="00E52BC6"/>
    <w:p w:rsidR="00E52BC6" w:rsidRPr="001C2BA2" w:rsidRDefault="00E52BC6" w:rsidP="00E52BC6">
      <w:pPr>
        <w:rPr>
          <w:b/>
        </w:rPr>
      </w:pPr>
    </w:p>
    <w:p w:rsidR="00E52BC6" w:rsidRPr="001C2BA2" w:rsidRDefault="00E52BC6" w:rsidP="00E52BC6">
      <w:pPr>
        <w:rPr>
          <w:b/>
        </w:rPr>
      </w:pPr>
    </w:p>
    <w:p w:rsidR="00E52BC6" w:rsidRPr="001C2BA2" w:rsidRDefault="00E52BC6" w:rsidP="00E52BC6">
      <w:pPr>
        <w:rPr>
          <w:b/>
        </w:rPr>
      </w:pPr>
    </w:p>
    <w:p w:rsidR="00E52BC6" w:rsidRPr="001C2BA2" w:rsidRDefault="00E52BC6" w:rsidP="00E52BC6">
      <w:pPr>
        <w:rPr>
          <w:b/>
        </w:rPr>
      </w:pPr>
    </w:p>
    <w:p w:rsidR="00E52BC6" w:rsidRPr="001C2BA2" w:rsidRDefault="00E52BC6" w:rsidP="00E52BC6"/>
    <w:p w:rsidR="00E52BC6" w:rsidRPr="001C2BA2" w:rsidRDefault="00E52BC6" w:rsidP="00E52BC6">
      <w:pPr>
        <w:rPr>
          <w:b/>
        </w:rPr>
      </w:pPr>
      <w:r w:rsidRPr="001C2BA2">
        <w:t xml:space="preserve">More Minitab output from a linear regression analysis on these data is shown below. </w:t>
      </w:r>
    </w:p>
    <w:p w:rsidR="00E52BC6" w:rsidRPr="001C2BA2" w:rsidRDefault="00E52BC6" w:rsidP="00E52BC6">
      <w:pPr>
        <w:autoSpaceDE w:val="0"/>
        <w:autoSpaceDN w:val="0"/>
        <w:adjustRightInd w:val="0"/>
        <w:rPr>
          <w:rFonts w:ascii="Courier New" w:hAnsi="Courier New" w:cs="Courier New"/>
          <w:sz w:val="18"/>
          <w:szCs w:val="18"/>
        </w:rPr>
      </w:pPr>
    </w:p>
    <w:p w:rsidR="00E52BC6" w:rsidRPr="001C2BA2" w:rsidRDefault="00E52BC6" w:rsidP="00E52BC6">
      <w:pPr>
        <w:autoSpaceDE w:val="0"/>
        <w:autoSpaceDN w:val="0"/>
        <w:adjustRightInd w:val="0"/>
        <w:rPr>
          <w:rFonts w:ascii="Courier New" w:hAnsi="Courier New" w:cs="Courier New"/>
          <w:sz w:val="18"/>
          <w:szCs w:val="18"/>
        </w:rPr>
      </w:pPr>
      <w:r w:rsidRPr="001C2BA2">
        <w:rPr>
          <w:rFonts w:ascii="Courier New" w:hAnsi="Courier New" w:cs="Courier New"/>
          <w:sz w:val="18"/>
          <w:szCs w:val="18"/>
        </w:rPr>
        <w:t xml:space="preserve">Predictor          </w:t>
      </w:r>
      <w:proofErr w:type="spellStart"/>
      <w:proofErr w:type="gramStart"/>
      <w:r w:rsidRPr="001C2BA2">
        <w:rPr>
          <w:rFonts w:ascii="Courier New" w:hAnsi="Courier New" w:cs="Courier New"/>
          <w:sz w:val="18"/>
          <w:szCs w:val="18"/>
        </w:rPr>
        <w:t>Coef</w:t>
      </w:r>
      <w:proofErr w:type="spellEnd"/>
      <w:r w:rsidRPr="001C2BA2">
        <w:rPr>
          <w:rFonts w:ascii="Courier New" w:hAnsi="Courier New" w:cs="Courier New"/>
          <w:sz w:val="18"/>
          <w:szCs w:val="18"/>
        </w:rPr>
        <w:t xml:space="preserve">  SE</w:t>
      </w:r>
      <w:proofErr w:type="gramEnd"/>
      <w:r w:rsidRPr="001C2BA2">
        <w:rPr>
          <w:rFonts w:ascii="Courier New" w:hAnsi="Courier New" w:cs="Courier New"/>
          <w:sz w:val="18"/>
          <w:szCs w:val="18"/>
        </w:rPr>
        <w:t xml:space="preserve"> </w:t>
      </w:r>
      <w:proofErr w:type="spellStart"/>
      <w:r w:rsidRPr="001C2BA2">
        <w:rPr>
          <w:rFonts w:ascii="Courier New" w:hAnsi="Courier New" w:cs="Courier New"/>
          <w:sz w:val="18"/>
          <w:szCs w:val="18"/>
        </w:rPr>
        <w:t>Coef</w:t>
      </w:r>
      <w:proofErr w:type="spellEnd"/>
      <w:r w:rsidRPr="001C2BA2">
        <w:rPr>
          <w:rFonts w:ascii="Courier New" w:hAnsi="Courier New" w:cs="Courier New"/>
          <w:sz w:val="18"/>
          <w:szCs w:val="18"/>
        </w:rPr>
        <w:t xml:space="preserve">     T      P</w:t>
      </w:r>
    </w:p>
    <w:p w:rsidR="00E52BC6" w:rsidRPr="001C2BA2" w:rsidRDefault="00E52BC6" w:rsidP="00E52BC6">
      <w:pPr>
        <w:autoSpaceDE w:val="0"/>
        <w:autoSpaceDN w:val="0"/>
        <w:adjustRightInd w:val="0"/>
        <w:rPr>
          <w:rFonts w:ascii="Courier New" w:hAnsi="Courier New" w:cs="Courier New"/>
          <w:sz w:val="18"/>
          <w:szCs w:val="18"/>
        </w:rPr>
      </w:pPr>
      <w:r w:rsidRPr="001C2BA2">
        <w:rPr>
          <w:rFonts w:ascii="Courier New" w:hAnsi="Courier New" w:cs="Courier New"/>
          <w:sz w:val="18"/>
          <w:szCs w:val="18"/>
        </w:rPr>
        <w:t xml:space="preserve">Constant          4.535    </w:t>
      </w:r>
      <w:proofErr w:type="gramStart"/>
      <w:r w:rsidRPr="001C2BA2">
        <w:rPr>
          <w:rFonts w:ascii="Courier New" w:hAnsi="Courier New" w:cs="Courier New"/>
          <w:sz w:val="18"/>
          <w:szCs w:val="18"/>
        </w:rPr>
        <w:t>1.657  2.74</w:t>
      </w:r>
      <w:proofErr w:type="gramEnd"/>
      <w:r w:rsidRPr="001C2BA2">
        <w:rPr>
          <w:rFonts w:ascii="Courier New" w:hAnsi="Courier New" w:cs="Courier New"/>
          <w:sz w:val="18"/>
          <w:szCs w:val="18"/>
        </w:rPr>
        <w:t xml:space="preserve">  0.021</w:t>
      </w:r>
    </w:p>
    <w:p w:rsidR="00E52BC6" w:rsidRPr="001C2BA2" w:rsidRDefault="00E52BC6" w:rsidP="00E52BC6">
      <w:pPr>
        <w:autoSpaceDE w:val="0"/>
        <w:autoSpaceDN w:val="0"/>
        <w:adjustRightInd w:val="0"/>
        <w:rPr>
          <w:rFonts w:ascii="Courier New" w:hAnsi="Courier New" w:cs="Courier New"/>
          <w:sz w:val="18"/>
          <w:szCs w:val="18"/>
        </w:rPr>
      </w:pPr>
      <w:r w:rsidRPr="001C2BA2">
        <w:rPr>
          <w:rFonts w:ascii="Courier New" w:hAnsi="Courier New" w:cs="Courier New"/>
          <w:sz w:val="18"/>
          <w:szCs w:val="18"/>
        </w:rPr>
        <w:t>Time (minutes</w:t>
      </w:r>
      <w:proofErr w:type="gramStart"/>
      <w:r w:rsidRPr="001C2BA2">
        <w:rPr>
          <w:rFonts w:ascii="Courier New" w:hAnsi="Courier New" w:cs="Courier New"/>
          <w:sz w:val="18"/>
          <w:szCs w:val="18"/>
        </w:rPr>
        <w:t>)  0.03013</w:t>
      </w:r>
      <w:proofErr w:type="gramEnd"/>
      <w:r w:rsidRPr="001C2BA2">
        <w:rPr>
          <w:rFonts w:ascii="Courier New" w:hAnsi="Courier New" w:cs="Courier New"/>
          <w:sz w:val="18"/>
          <w:szCs w:val="18"/>
        </w:rPr>
        <w:t xml:space="preserve">  0.02448  1.23  0.247</w:t>
      </w:r>
    </w:p>
    <w:p w:rsidR="00E52BC6" w:rsidRPr="001C2BA2" w:rsidRDefault="00E52BC6" w:rsidP="00E52BC6">
      <w:pPr>
        <w:autoSpaceDE w:val="0"/>
        <w:autoSpaceDN w:val="0"/>
        <w:adjustRightInd w:val="0"/>
        <w:rPr>
          <w:rFonts w:ascii="Courier New" w:hAnsi="Courier New" w:cs="Courier New"/>
          <w:sz w:val="18"/>
          <w:szCs w:val="18"/>
        </w:rPr>
      </w:pPr>
    </w:p>
    <w:p w:rsidR="00E52BC6" w:rsidRPr="001C2BA2" w:rsidRDefault="00E52BC6" w:rsidP="00E52BC6">
      <w:pPr>
        <w:autoSpaceDE w:val="0"/>
        <w:autoSpaceDN w:val="0"/>
        <w:adjustRightInd w:val="0"/>
        <w:rPr>
          <w:rFonts w:ascii="Courier New" w:hAnsi="Courier New" w:cs="Courier New"/>
          <w:sz w:val="18"/>
          <w:szCs w:val="18"/>
        </w:rPr>
      </w:pPr>
      <w:r w:rsidRPr="001C2BA2">
        <w:rPr>
          <w:rFonts w:ascii="Courier New" w:hAnsi="Courier New" w:cs="Courier New"/>
          <w:sz w:val="18"/>
          <w:szCs w:val="18"/>
        </w:rPr>
        <w:t>S = 1.77931   R-</w:t>
      </w:r>
      <w:proofErr w:type="spellStart"/>
      <w:r w:rsidRPr="001C2BA2">
        <w:rPr>
          <w:rFonts w:ascii="Courier New" w:hAnsi="Courier New" w:cs="Courier New"/>
          <w:sz w:val="18"/>
          <w:szCs w:val="18"/>
        </w:rPr>
        <w:t>Sq</w:t>
      </w:r>
      <w:proofErr w:type="spellEnd"/>
      <w:r w:rsidRPr="001C2BA2">
        <w:rPr>
          <w:rFonts w:ascii="Courier New" w:hAnsi="Courier New" w:cs="Courier New"/>
          <w:sz w:val="18"/>
          <w:szCs w:val="18"/>
        </w:rPr>
        <w:t xml:space="preserve"> = 13.2%   R-</w:t>
      </w:r>
      <w:proofErr w:type="spellStart"/>
      <w:proofErr w:type="gramStart"/>
      <w:r w:rsidRPr="001C2BA2">
        <w:rPr>
          <w:rFonts w:ascii="Courier New" w:hAnsi="Courier New" w:cs="Courier New"/>
          <w:sz w:val="18"/>
          <w:szCs w:val="18"/>
        </w:rPr>
        <w:t>Sq</w:t>
      </w:r>
      <w:proofErr w:type="spellEnd"/>
      <w:r w:rsidRPr="001C2BA2">
        <w:rPr>
          <w:rFonts w:ascii="Courier New" w:hAnsi="Courier New" w:cs="Courier New"/>
          <w:sz w:val="18"/>
          <w:szCs w:val="18"/>
        </w:rPr>
        <w:t>(</w:t>
      </w:r>
      <w:proofErr w:type="spellStart"/>
      <w:proofErr w:type="gramEnd"/>
      <w:r w:rsidRPr="001C2BA2">
        <w:rPr>
          <w:rFonts w:ascii="Courier New" w:hAnsi="Courier New" w:cs="Courier New"/>
          <w:sz w:val="18"/>
          <w:szCs w:val="18"/>
        </w:rPr>
        <w:t>adj</w:t>
      </w:r>
      <w:proofErr w:type="spellEnd"/>
      <w:r w:rsidRPr="001C2BA2">
        <w:rPr>
          <w:rFonts w:ascii="Courier New" w:hAnsi="Courier New" w:cs="Courier New"/>
          <w:sz w:val="18"/>
          <w:szCs w:val="18"/>
        </w:rPr>
        <w:t>) = 4.5%</w:t>
      </w:r>
    </w:p>
    <w:p w:rsidR="00E52BC6" w:rsidRPr="001C2BA2" w:rsidRDefault="00E52BC6" w:rsidP="00E52BC6"/>
    <w:p w:rsidR="00E52BC6" w:rsidRPr="001C2BA2" w:rsidRDefault="00E52BC6" w:rsidP="00E52BC6">
      <w:r w:rsidRPr="001C2BA2">
        <w:object w:dxaOrig="8640" w:dyaOrig="5760">
          <v:shape id="_x0000_i1036" type="#_x0000_t75" style="width:151.2pt;height:100.8pt" o:ole="">
            <v:imagedata r:id="rId24" o:title=""/>
          </v:shape>
          <o:OLEObject Type="Embed" ProgID="MtbGraph.Document" ShapeID="_x0000_i1036" DrawAspect="Content" ObjectID="_1583642735" r:id="rId25"/>
        </w:object>
      </w:r>
      <w:r w:rsidRPr="001C2BA2">
        <w:tab/>
      </w:r>
      <w:r w:rsidRPr="001C2BA2">
        <w:object w:dxaOrig="8640" w:dyaOrig="5760">
          <v:shape id="_x0000_i1037" type="#_x0000_t75" style="width:151.2pt;height:100.8pt" o:ole="">
            <v:imagedata r:id="rId26" o:title=""/>
          </v:shape>
          <o:OLEObject Type="Embed" ProgID="MtbGraph.Document" ShapeID="_x0000_i1037" DrawAspect="Content" ObjectID="_1583642736" r:id="rId27"/>
        </w:object>
      </w:r>
    </w:p>
    <w:p w:rsidR="00E52BC6" w:rsidRPr="001C2BA2" w:rsidRDefault="00E52BC6" w:rsidP="00E52BC6"/>
    <w:p w:rsidR="00E52BC6" w:rsidRPr="001C2BA2" w:rsidRDefault="00E52BC6" w:rsidP="00E52BC6">
      <w:r w:rsidRPr="001C2BA2">
        <w:t>(b) What is the equation of the least-squares regression line for predicting the amount of the tip from the length of the stay?  Define any variables you use.</w:t>
      </w:r>
    </w:p>
    <w:p w:rsidR="00E52BC6" w:rsidRPr="001C2BA2" w:rsidRDefault="00E52BC6" w:rsidP="00E52BC6"/>
    <w:p w:rsidR="00E52BC6" w:rsidRPr="001C2BA2" w:rsidRDefault="00E52BC6" w:rsidP="00E52BC6"/>
    <w:p w:rsidR="00E52BC6" w:rsidRPr="001C2BA2" w:rsidRDefault="00E52BC6" w:rsidP="00E52BC6"/>
    <w:p w:rsidR="00E52BC6" w:rsidRPr="001C2BA2" w:rsidRDefault="00E52BC6" w:rsidP="00E52BC6"/>
    <w:p w:rsidR="00E52BC6" w:rsidRPr="001C2BA2" w:rsidRDefault="00E52BC6" w:rsidP="00E52BC6"/>
    <w:p w:rsidR="00E52BC6" w:rsidRPr="001C2BA2" w:rsidRDefault="00E52BC6" w:rsidP="00E52BC6">
      <w:r w:rsidRPr="001C2BA2">
        <w:t xml:space="preserve">(c)  Interpret the slope and </w:t>
      </w:r>
      <w:r w:rsidRPr="001C2BA2">
        <w:rPr>
          <w:i/>
        </w:rPr>
        <w:t>y</w:t>
      </w:r>
      <w:r w:rsidRPr="001C2BA2">
        <w:t xml:space="preserve"> intercept of the least-squares regression line in context.</w:t>
      </w:r>
    </w:p>
    <w:p w:rsidR="00E52BC6" w:rsidRPr="001C2BA2" w:rsidRDefault="00E52BC6" w:rsidP="00E52BC6"/>
    <w:p w:rsidR="00E52BC6" w:rsidRPr="001C2BA2" w:rsidRDefault="00E52BC6" w:rsidP="00E52BC6"/>
    <w:p w:rsidR="00E52BC6" w:rsidRPr="001C2BA2" w:rsidRDefault="00E52BC6" w:rsidP="00E52BC6"/>
    <w:p w:rsidR="00E52BC6" w:rsidRPr="001C2BA2" w:rsidRDefault="00E52BC6" w:rsidP="00E52BC6"/>
    <w:p w:rsidR="00E52BC6" w:rsidRPr="001C2BA2" w:rsidRDefault="00E52BC6" w:rsidP="00E52BC6"/>
    <w:p w:rsidR="00E52BC6" w:rsidRPr="001C2BA2" w:rsidRDefault="00E52BC6" w:rsidP="00E52BC6">
      <w:r w:rsidRPr="001C2BA2">
        <w:t xml:space="preserve">(d) Carry out an appropriate test to answer Charlotte’s question.  </w:t>
      </w:r>
    </w:p>
    <w:p w:rsidR="00E52BC6" w:rsidRPr="001C2BA2" w:rsidRDefault="00E52BC6" w:rsidP="00E52BC6"/>
    <w:p w:rsidR="00E52BC6" w:rsidRPr="001C2BA2" w:rsidRDefault="00E52BC6" w:rsidP="00E52BC6">
      <w:pPr>
        <w:ind w:left="720"/>
        <w:rPr>
          <w:i/>
        </w:rPr>
      </w:pPr>
      <w:r w:rsidRPr="001C2BA2">
        <w:rPr>
          <w:b/>
          <w:i/>
        </w:rPr>
        <w:t>State:</w:t>
      </w:r>
      <w:r w:rsidRPr="001C2BA2">
        <w:rPr>
          <w:i/>
        </w:rPr>
        <w:t xml:space="preserve"> We want to perform a test </w:t>
      </w:r>
      <w:proofErr w:type="gramStart"/>
      <w:r w:rsidRPr="001C2BA2">
        <w:rPr>
          <w:i/>
        </w:rPr>
        <w:t xml:space="preserve">of </w:t>
      </w:r>
      <w:proofErr w:type="gramEnd"/>
      <w:r w:rsidRPr="001C2BA2">
        <w:rPr>
          <w:i/>
          <w:position w:val="-12"/>
        </w:rPr>
        <w:object w:dxaOrig="340" w:dyaOrig="360">
          <v:shape id="_x0000_i1038" type="#_x0000_t75" style="width:17pt;height:18pt" o:ole="">
            <v:imagedata r:id="rId28" o:title=""/>
          </v:shape>
          <o:OLEObject Type="Embed" ProgID="Equation.DSMT4" ShapeID="_x0000_i1038" DrawAspect="Content" ObjectID="_1583642737" r:id="rId29"/>
        </w:object>
      </w:r>
      <w:r w:rsidRPr="001C2BA2">
        <w:rPr>
          <w:i/>
        </w:rPr>
        <w:t xml:space="preserve">: </w:t>
      </w:r>
      <w:r w:rsidRPr="001C2BA2">
        <w:rPr>
          <w:i/>
          <w:position w:val="-10"/>
        </w:rPr>
        <w:object w:dxaOrig="240" w:dyaOrig="320">
          <v:shape id="_x0000_i1039" type="#_x0000_t75" style="width:12pt;height:16pt" o:ole="">
            <v:imagedata r:id="rId15" o:title=""/>
          </v:shape>
          <o:OLEObject Type="Embed" ProgID="Equation.DSMT4" ShapeID="_x0000_i1039" DrawAspect="Content" ObjectID="_1583642738" r:id="rId30"/>
        </w:object>
      </w:r>
      <w:r w:rsidRPr="001C2BA2">
        <w:rPr>
          <w:i/>
        </w:rPr>
        <w:t xml:space="preserve"> = 0 vs.</w:t>
      </w:r>
      <w:r w:rsidRPr="001C2BA2">
        <w:rPr>
          <w:i/>
          <w:position w:val="-12"/>
        </w:rPr>
        <w:object w:dxaOrig="360" w:dyaOrig="360">
          <v:shape id="_x0000_i1040" type="#_x0000_t75" style="width:18pt;height:18pt" o:ole="">
            <v:imagedata r:id="rId31" o:title=""/>
          </v:shape>
          <o:OLEObject Type="Embed" ProgID="Equation.DSMT4" ShapeID="_x0000_i1040" DrawAspect="Content" ObjectID="_1583642739" r:id="rId32"/>
        </w:object>
      </w:r>
      <w:r w:rsidRPr="001C2BA2">
        <w:rPr>
          <w:i/>
        </w:rPr>
        <w:t xml:space="preserve">: </w:t>
      </w:r>
      <w:r w:rsidRPr="001C2BA2">
        <w:rPr>
          <w:i/>
          <w:position w:val="-10"/>
        </w:rPr>
        <w:object w:dxaOrig="240" w:dyaOrig="320">
          <v:shape id="_x0000_i1041" type="#_x0000_t75" style="width:12pt;height:16pt" o:ole="">
            <v:imagedata r:id="rId15" o:title=""/>
          </v:shape>
          <o:OLEObject Type="Embed" ProgID="Equation.DSMT4" ShapeID="_x0000_i1041" DrawAspect="Content" ObjectID="_1583642740" r:id="rId33"/>
        </w:object>
      </w:r>
      <w:r w:rsidRPr="001C2BA2">
        <w:rPr>
          <w:i/>
        </w:rPr>
        <w:t xml:space="preserve"> &gt; 0 where </w:t>
      </w:r>
      <w:r w:rsidRPr="001C2BA2">
        <w:rPr>
          <w:i/>
          <w:position w:val="-10"/>
        </w:rPr>
        <w:object w:dxaOrig="240" w:dyaOrig="320">
          <v:shape id="_x0000_i1042" type="#_x0000_t75" style="width:12pt;height:16pt" o:ole="">
            <v:imagedata r:id="rId15" o:title=""/>
          </v:shape>
          <o:OLEObject Type="Embed" ProgID="Equation.DSMT4" ShapeID="_x0000_i1042" DrawAspect="Content" ObjectID="_1583642741" r:id="rId34"/>
        </w:object>
      </w:r>
      <w:r w:rsidRPr="001C2BA2">
        <w:rPr>
          <w:i/>
        </w:rPr>
        <w:t xml:space="preserve"> is the true slope of the population regression line relating length of stay x to tip amount y.  We will use </w:t>
      </w:r>
      <w:r w:rsidRPr="001C2BA2">
        <w:rPr>
          <w:i/>
          <w:position w:val="-6"/>
        </w:rPr>
        <w:object w:dxaOrig="240" w:dyaOrig="220">
          <v:shape id="_x0000_i1043" type="#_x0000_t75" style="width:12pt;height:11pt" o:ole="">
            <v:imagedata r:id="rId35" o:title=""/>
          </v:shape>
          <o:OLEObject Type="Embed" ProgID="Equation.DSMT4" ShapeID="_x0000_i1043" DrawAspect="Content" ObjectID="_1583642742" r:id="rId36"/>
        </w:object>
      </w:r>
      <w:r w:rsidRPr="001C2BA2">
        <w:rPr>
          <w:i/>
        </w:rPr>
        <w:t xml:space="preserve"> = 0.05.</w:t>
      </w:r>
    </w:p>
    <w:p w:rsidR="00E52BC6" w:rsidRPr="001C2BA2" w:rsidRDefault="00E52BC6" w:rsidP="00E52BC6">
      <w:pPr>
        <w:ind w:left="720"/>
        <w:rPr>
          <w:i/>
        </w:rPr>
      </w:pPr>
      <w:r w:rsidRPr="001C2BA2">
        <w:rPr>
          <w:b/>
          <w:i/>
        </w:rPr>
        <w:t>Plan:</w:t>
      </w:r>
      <w:r w:rsidRPr="001C2BA2">
        <w:rPr>
          <w:i/>
        </w:rPr>
        <w:t xml:space="preserve"> If the conditions are met we will do a t test for the </w:t>
      </w:r>
      <w:proofErr w:type="gramStart"/>
      <w:r w:rsidRPr="001C2BA2">
        <w:rPr>
          <w:i/>
        </w:rPr>
        <w:t xml:space="preserve">slope </w:t>
      </w:r>
      <w:proofErr w:type="gramEnd"/>
      <w:r w:rsidRPr="001C2BA2">
        <w:rPr>
          <w:i/>
          <w:position w:val="-10"/>
        </w:rPr>
        <w:object w:dxaOrig="240" w:dyaOrig="320">
          <v:shape id="_x0000_i1044" type="#_x0000_t75" style="width:12pt;height:16pt" o:ole="">
            <v:imagedata r:id="rId15" o:title=""/>
          </v:shape>
          <o:OLEObject Type="Embed" ProgID="Equation.DSMT4" ShapeID="_x0000_i1044" DrawAspect="Content" ObjectID="_1583642743" r:id="rId37"/>
        </w:object>
      </w:r>
      <w:r w:rsidRPr="001C2BA2">
        <w:rPr>
          <w:i/>
        </w:rPr>
        <w:t xml:space="preserve">. </w:t>
      </w:r>
    </w:p>
    <w:p w:rsidR="00E52BC6" w:rsidRPr="001C2BA2" w:rsidRDefault="00E52BC6" w:rsidP="00E52BC6">
      <w:pPr>
        <w:ind w:left="720"/>
        <w:rPr>
          <w:i/>
        </w:rPr>
      </w:pPr>
      <w:proofErr w:type="gramStart"/>
      <w:r w:rsidRPr="001C2BA2">
        <w:rPr>
          <w:i/>
        </w:rPr>
        <w:t>Linear  The</w:t>
      </w:r>
      <w:proofErr w:type="gramEnd"/>
      <w:r w:rsidRPr="001C2BA2">
        <w:rPr>
          <w:i/>
        </w:rPr>
        <w:t xml:space="preserve"> scatterplot shows a weak, positive, linear relationship between length of stay and tip amount.  The residual plot looks randomly scattered about the residual = 0 line.</w:t>
      </w:r>
    </w:p>
    <w:p w:rsidR="00E52BC6" w:rsidRPr="001C2BA2" w:rsidRDefault="00E52BC6" w:rsidP="00E52BC6">
      <w:pPr>
        <w:ind w:left="720"/>
        <w:rPr>
          <w:i/>
        </w:rPr>
      </w:pPr>
      <w:proofErr w:type="gramStart"/>
      <w:r w:rsidRPr="001C2BA2">
        <w:rPr>
          <w:i/>
        </w:rPr>
        <w:t>Independent  Knowing</w:t>
      </w:r>
      <w:proofErr w:type="gramEnd"/>
      <w:r w:rsidRPr="001C2BA2">
        <w:rPr>
          <w:i/>
        </w:rPr>
        <w:t xml:space="preserve"> one tip amount shouldn’t provide additional information about other tip amounts.  Since we are sampling without replacement, we must assume that there are more than 10(12) = 120 receipts in the population from which these receipts were selected.</w:t>
      </w:r>
    </w:p>
    <w:p w:rsidR="00E52BC6" w:rsidRPr="001C2BA2" w:rsidRDefault="00E52BC6" w:rsidP="00E52BC6">
      <w:pPr>
        <w:ind w:left="720"/>
        <w:rPr>
          <w:i/>
        </w:rPr>
      </w:pPr>
      <w:proofErr w:type="gramStart"/>
      <w:r w:rsidRPr="001C2BA2">
        <w:rPr>
          <w:i/>
        </w:rPr>
        <w:t>Normal  The</w:t>
      </w:r>
      <w:proofErr w:type="gramEnd"/>
      <w:r w:rsidRPr="001C2BA2">
        <w:rPr>
          <w:i/>
        </w:rPr>
        <w:t xml:space="preserve"> Normal probability plot looks roughly linear.</w:t>
      </w:r>
    </w:p>
    <w:p w:rsidR="00E52BC6" w:rsidRPr="001C2BA2" w:rsidRDefault="00E52BC6" w:rsidP="00E52BC6">
      <w:pPr>
        <w:ind w:left="720"/>
        <w:rPr>
          <w:i/>
        </w:rPr>
      </w:pPr>
      <w:r w:rsidRPr="001C2BA2">
        <w:rPr>
          <w:i/>
        </w:rPr>
        <w:t xml:space="preserve">Equal </w:t>
      </w:r>
      <w:proofErr w:type="gramStart"/>
      <w:r w:rsidRPr="001C2BA2">
        <w:rPr>
          <w:i/>
        </w:rPr>
        <w:t>variance  The</w:t>
      </w:r>
      <w:proofErr w:type="gramEnd"/>
      <w:r w:rsidRPr="001C2BA2">
        <w:rPr>
          <w:i/>
        </w:rPr>
        <w:t xml:space="preserve"> residual plot shows a fairly equal amount of scatter around the residual = 0 line.  </w:t>
      </w:r>
    </w:p>
    <w:p w:rsidR="00E52BC6" w:rsidRPr="001C2BA2" w:rsidRDefault="00E52BC6" w:rsidP="00E52BC6">
      <w:pPr>
        <w:ind w:left="720"/>
        <w:rPr>
          <w:i/>
        </w:rPr>
      </w:pPr>
      <w:proofErr w:type="gramStart"/>
      <w:r w:rsidRPr="001C2BA2">
        <w:rPr>
          <w:i/>
        </w:rPr>
        <w:t>Random  The</w:t>
      </w:r>
      <w:proofErr w:type="gramEnd"/>
      <w:r w:rsidRPr="001C2BA2">
        <w:rPr>
          <w:i/>
        </w:rPr>
        <w:t xml:space="preserve"> receipts were randomly selected. </w:t>
      </w:r>
    </w:p>
    <w:p w:rsidR="00E52BC6" w:rsidRPr="001C2BA2" w:rsidRDefault="00E52BC6" w:rsidP="00E52BC6">
      <w:pPr>
        <w:ind w:left="720"/>
        <w:rPr>
          <w:i/>
        </w:rPr>
      </w:pPr>
      <w:r w:rsidRPr="001C2BA2">
        <w:rPr>
          <w:i/>
        </w:rPr>
        <w:t>With no obvious violations, we proceed to inference.</w:t>
      </w:r>
    </w:p>
    <w:p w:rsidR="00E52BC6" w:rsidRPr="001C2BA2" w:rsidRDefault="00E52BC6" w:rsidP="00E52BC6">
      <w:pPr>
        <w:ind w:left="720"/>
        <w:rPr>
          <w:i/>
        </w:rPr>
      </w:pPr>
      <w:r w:rsidRPr="001C2BA2">
        <w:rPr>
          <w:b/>
          <w:i/>
        </w:rPr>
        <w:t xml:space="preserve">Do: </w:t>
      </w:r>
      <w:r w:rsidRPr="001C2BA2">
        <w:rPr>
          <w:i/>
        </w:rPr>
        <w:t xml:space="preserve"> From the computer output:</w:t>
      </w:r>
    </w:p>
    <w:p w:rsidR="00E52BC6" w:rsidRPr="001C2BA2" w:rsidRDefault="00E52BC6" w:rsidP="00E52BC6">
      <w:pPr>
        <w:ind w:left="720"/>
        <w:rPr>
          <w:i/>
        </w:rPr>
      </w:pPr>
      <w:r w:rsidRPr="001C2BA2">
        <w:rPr>
          <w:i/>
        </w:rPr>
        <w:t xml:space="preserve">Test </w:t>
      </w:r>
      <w:proofErr w:type="gramStart"/>
      <w:r w:rsidRPr="001C2BA2">
        <w:rPr>
          <w:i/>
        </w:rPr>
        <w:t>statistic  t</w:t>
      </w:r>
      <w:proofErr w:type="gramEnd"/>
      <w:r w:rsidRPr="001C2BA2">
        <w:rPr>
          <w:i/>
        </w:rPr>
        <w:t xml:space="preserve"> = 1.23</w:t>
      </w:r>
    </w:p>
    <w:p w:rsidR="00E52BC6" w:rsidRPr="001C2BA2" w:rsidRDefault="00E52BC6" w:rsidP="00E52BC6">
      <w:pPr>
        <w:ind w:left="720"/>
        <w:rPr>
          <w:i/>
        </w:rPr>
      </w:pPr>
      <w:r w:rsidRPr="001C2BA2">
        <w:rPr>
          <w:i/>
        </w:rPr>
        <w:t>P-</w:t>
      </w:r>
      <w:proofErr w:type="gramStart"/>
      <w:r w:rsidRPr="001C2BA2">
        <w:rPr>
          <w:i/>
        </w:rPr>
        <w:t>value  Since</w:t>
      </w:r>
      <w:proofErr w:type="gramEnd"/>
      <w:r w:rsidRPr="001C2BA2">
        <w:rPr>
          <w:i/>
        </w:rPr>
        <w:t xml:space="preserve"> the P-value in the computer output is for a two-sided test, we must cut it in half for a one-sided test.  P = 0.247/2 = 0.1235 using </w:t>
      </w:r>
      <w:proofErr w:type="spellStart"/>
      <w:proofErr w:type="gramStart"/>
      <w:r w:rsidRPr="001C2BA2">
        <w:rPr>
          <w:i/>
        </w:rPr>
        <w:t>df</w:t>
      </w:r>
      <w:proofErr w:type="spellEnd"/>
      <w:proofErr w:type="gramEnd"/>
      <w:r w:rsidRPr="001C2BA2">
        <w:rPr>
          <w:i/>
        </w:rPr>
        <w:t xml:space="preserve"> = 12 – 2 = 10.  </w:t>
      </w:r>
    </w:p>
    <w:p w:rsidR="00E52BC6" w:rsidRPr="001C2BA2" w:rsidRDefault="00E52BC6" w:rsidP="00E52BC6">
      <w:pPr>
        <w:ind w:left="720"/>
        <w:rPr>
          <w:i/>
        </w:rPr>
      </w:pPr>
      <w:r w:rsidRPr="001C2BA2">
        <w:rPr>
          <w:b/>
          <w:i/>
        </w:rPr>
        <w:t>Conclude:</w:t>
      </w:r>
      <w:r w:rsidRPr="001C2BA2">
        <w:rPr>
          <w:i/>
        </w:rPr>
        <w:t xml:space="preserve"> Since the P-value is larger than 0.05, we fail to </w:t>
      </w:r>
      <w:proofErr w:type="gramStart"/>
      <w:r w:rsidRPr="001C2BA2">
        <w:rPr>
          <w:i/>
        </w:rPr>
        <w:t xml:space="preserve">reject </w:t>
      </w:r>
      <w:proofErr w:type="gramEnd"/>
      <w:r w:rsidRPr="001C2BA2">
        <w:rPr>
          <w:i/>
          <w:position w:val="-12"/>
        </w:rPr>
        <w:object w:dxaOrig="340" w:dyaOrig="360">
          <v:shape id="_x0000_i1045" type="#_x0000_t75" style="width:17pt;height:18pt" o:ole="">
            <v:imagedata r:id="rId28" o:title=""/>
          </v:shape>
          <o:OLEObject Type="Embed" ProgID="Equation.DSMT4" ShapeID="_x0000_i1045" DrawAspect="Content" ObjectID="_1583642744" r:id="rId38"/>
        </w:object>
      </w:r>
      <w:r w:rsidRPr="001C2BA2">
        <w:rPr>
          <w:i/>
        </w:rPr>
        <w:t xml:space="preserve">.  We do not have convincing evidence that parties who stay longer at buffets leave larger tips.  </w:t>
      </w:r>
    </w:p>
    <w:p w:rsidR="00E52BC6" w:rsidRPr="001C2BA2" w:rsidRDefault="00E52BC6" w:rsidP="00E52BC6"/>
    <w:p w:rsidR="00E52BC6" w:rsidRPr="001C2BA2" w:rsidRDefault="00E52BC6" w:rsidP="00E52BC6">
      <w:pPr>
        <w:rPr>
          <w:i/>
        </w:rPr>
      </w:pPr>
      <w:r w:rsidRPr="001C2BA2">
        <w:lastRenderedPageBreak/>
        <w:tab/>
      </w:r>
      <w:r w:rsidRPr="001C2BA2">
        <w:rPr>
          <w:i/>
        </w:rPr>
        <w:t xml:space="preserve">Note: Computer printout always gives 2-sided P-values.  </w:t>
      </w:r>
    </w:p>
    <w:p w:rsidR="00E52BC6" w:rsidRPr="001C2BA2" w:rsidRDefault="00E52BC6" w:rsidP="00E52BC6"/>
    <w:p w:rsidR="00E52BC6" w:rsidRPr="001C2BA2" w:rsidRDefault="00E52BC6" w:rsidP="00E52BC6">
      <w:r w:rsidRPr="001C2BA2">
        <w:t xml:space="preserve"> </w:t>
      </w:r>
    </w:p>
    <w:p w:rsidR="00E52BC6" w:rsidRPr="001C2BA2" w:rsidRDefault="00E52BC6" w:rsidP="00E52BC6">
      <w:r w:rsidRPr="001C2BA2">
        <w:t>Read 756–757</w:t>
      </w:r>
    </w:p>
    <w:p w:rsidR="00E52BC6" w:rsidRPr="001C2BA2" w:rsidRDefault="00E52BC6" w:rsidP="00E52BC6"/>
    <w:p w:rsidR="00E52BC6" w:rsidRPr="001C2BA2" w:rsidRDefault="00E52BC6" w:rsidP="00E52BC6">
      <w:r w:rsidRPr="001C2BA2">
        <w:t>Can you use your calculator to conduct a test for the slope?  What about a confidence interval?</w:t>
      </w:r>
    </w:p>
    <w:p w:rsidR="00E52BC6" w:rsidRPr="001C2BA2" w:rsidRDefault="00E52BC6" w:rsidP="00E52BC6">
      <w:pPr>
        <w:rPr>
          <w:i/>
        </w:rPr>
      </w:pPr>
    </w:p>
    <w:p w:rsidR="00E52BC6" w:rsidRPr="001C2BA2" w:rsidRDefault="00E52BC6" w:rsidP="00E52BC6"/>
    <w:p w:rsidR="00E52BC6" w:rsidRPr="001C2BA2" w:rsidRDefault="00E52BC6" w:rsidP="00E52BC6"/>
    <w:p w:rsidR="00E52BC6" w:rsidRPr="001C2BA2" w:rsidRDefault="00E52BC6" w:rsidP="00E52BC6"/>
    <w:p w:rsidR="00E52BC6" w:rsidRPr="001C2BA2" w:rsidRDefault="00E52BC6" w:rsidP="00E52BC6">
      <w:pPr>
        <w:rPr>
          <w:b/>
        </w:rPr>
      </w:pPr>
      <w:r>
        <w:rPr>
          <w:b/>
        </w:rPr>
        <w:t>HW</w:t>
      </w:r>
      <w:r w:rsidRPr="001C2BA2">
        <w:rPr>
          <w:b/>
        </w:rPr>
        <w:t>: page 761 (13, 15, 19)</w:t>
      </w:r>
      <w:r>
        <w:rPr>
          <w:b/>
        </w:rPr>
        <w:t xml:space="preserve">  </w:t>
      </w:r>
    </w:p>
    <w:p w:rsidR="00E52BC6" w:rsidRPr="001C2BA2" w:rsidRDefault="00E52BC6" w:rsidP="00E52BC6">
      <w:pPr>
        <w:rPr>
          <w:b/>
        </w:rPr>
      </w:pPr>
    </w:p>
    <w:p w:rsidR="00E52BC6" w:rsidRDefault="00E52BC6" w:rsidP="00E52BC6">
      <w:pPr>
        <w:rPr>
          <w:b/>
          <w:u w:val="single"/>
        </w:rPr>
      </w:pPr>
    </w:p>
    <w:p w:rsidR="00E52BC6" w:rsidRDefault="00E52BC6" w:rsidP="00E52BC6">
      <w:pPr>
        <w:rPr>
          <w:b/>
          <w:u w:val="single"/>
        </w:rPr>
      </w:pPr>
    </w:p>
    <w:p w:rsidR="00E52BC6" w:rsidRDefault="00E52BC6" w:rsidP="00E52BC6">
      <w:pPr>
        <w:rPr>
          <w:b/>
          <w:u w:val="single"/>
        </w:rPr>
      </w:pPr>
    </w:p>
    <w:p w:rsidR="00F22FA6" w:rsidRDefault="00F22FA6"/>
    <w:sectPr w:rsidR="00F22FA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A0704E"/>
    <w:multiLevelType w:val="hybridMultilevel"/>
    <w:tmpl w:val="7BF24F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4BFC34B8"/>
    <w:multiLevelType w:val="hybridMultilevel"/>
    <w:tmpl w:val="E9169ECE"/>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15:restartNumberingAfterBreak="0">
    <w:nsid w:val="4D532CAC"/>
    <w:multiLevelType w:val="hybridMultilevel"/>
    <w:tmpl w:val="DDAA80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7A3C101A"/>
    <w:multiLevelType w:val="hybridMultilevel"/>
    <w:tmpl w:val="D3A043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52BC6"/>
    <w:rsid w:val="00056560"/>
    <w:rsid w:val="00CD4C6F"/>
    <w:rsid w:val="00E52BC6"/>
    <w:rsid w:val="00F22F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7"/>
    <o:shapelayout v:ext="edit">
      <o:idmap v:ext="edit" data="1"/>
    </o:shapelayout>
  </w:shapeDefaults>
  <w:decimalSymbol w:val="."/>
  <w:listSeparator w:val=","/>
  <w15:chartTrackingRefBased/>
  <w15:docId w15:val="{D6C69EE9-2829-4936-8CD5-81153A36F2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52BC6"/>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image" Target="media/image10.wmf"/><Relationship Id="rId39" Type="http://schemas.openxmlformats.org/officeDocument/2006/relationships/fontTable" Target="fontTable.xml"/><Relationship Id="rId21" Type="http://schemas.openxmlformats.org/officeDocument/2006/relationships/oleObject" Target="embeddings/oleObject10.bin"/><Relationship Id="rId34" Type="http://schemas.openxmlformats.org/officeDocument/2006/relationships/oleObject" Target="embeddings/oleObject18.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2.bin"/><Relationship Id="rId33" Type="http://schemas.openxmlformats.org/officeDocument/2006/relationships/oleObject" Target="embeddings/oleObject17.bin"/><Relationship Id="rId38" Type="http://schemas.openxmlformats.org/officeDocument/2006/relationships/oleObject" Target="embeddings/oleObject21.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9.bin"/><Relationship Id="rId29" Type="http://schemas.openxmlformats.org/officeDocument/2006/relationships/oleObject" Target="embeddings/oleObject14.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9.wmf"/><Relationship Id="rId32" Type="http://schemas.openxmlformats.org/officeDocument/2006/relationships/oleObject" Target="embeddings/oleObject16.bin"/><Relationship Id="rId37" Type="http://schemas.openxmlformats.org/officeDocument/2006/relationships/oleObject" Target="embeddings/oleObject20.bin"/><Relationship Id="rId40"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11.bin"/><Relationship Id="rId28" Type="http://schemas.openxmlformats.org/officeDocument/2006/relationships/image" Target="media/image11.wmf"/><Relationship Id="rId36" Type="http://schemas.openxmlformats.org/officeDocument/2006/relationships/oleObject" Target="embeddings/oleObject19.bin"/><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image" Target="media/image12.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8.wmf"/><Relationship Id="rId27" Type="http://schemas.openxmlformats.org/officeDocument/2006/relationships/oleObject" Target="embeddings/oleObject13.bin"/><Relationship Id="rId30" Type="http://schemas.openxmlformats.org/officeDocument/2006/relationships/oleObject" Target="embeddings/oleObject15.bin"/><Relationship Id="rId35" Type="http://schemas.openxmlformats.org/officeDocument/2006/relationships/image" Target="media/image13.wmf"/><Relationship Id="rId8" Type="http://schemas.openxmlformats.org/officeDocument/2006/relationships/oleObject" Target="embeddings/oleObject2.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7</Pages>
  <Words>1390</Words>
  <Characters>7926</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92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ric Sever</dc:creator>
  <cp:keywords/>
  <dc:description/>
  <cp:lastModifiedBy>Eric Sever</cp:lastModifiedBy>
  <cp:revision>2</cp:revision>
  <dcterms:created xsi:type="dcterms:W3CDTF">2017-03-17T16:59:00Z</dcterms:created>
  <dcterms:modified xsi:type="dcterms:W3CDTF">2018-03-27T11:59:00Z</dcterms:modified>
</cp:coreProperties>
</file>